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340843" w:rsidRPr="005E5A4E" w:rsidTr="00FD7956">
        <w:trPr>
          <w:trHeight w:val="1178"/>
        </w:trPr>
        <w:tc>
          <w:tcPr>
            <w:tcW w:w="4785" w:type="dxa"/>
            <w:hideMark/>
          </w:tcPr>
          <w:p w:rsidR="00340843" w:rsidRPr="005E5A4E" w:rsidRDefault="00340843" w:rsidP="00FD795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5E5A4E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UBND </w: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HUYỆN TIÊN LÃNG</w:t>
            </w:r>
          </w:p>
          <w:p w:rsidR="00340843" w:rsidRPr="005E5A4E" w:rsidRDefault="00340843" w:rsidP="0034084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PHÒNG GD</w:t>
            </w:r>
            <w:r w:rsidR="00C04ABD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="00C04ABD" w:rsidRPr="00C04AB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</w:t>
            </w:r>
            <w:r w:rsidRPr="00C04ABD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ĐT TIÊN LÃNG</w:t>
            </w:r>
          </w:p>
        </w:tc>
        <w:tc>
          <w:tcPr>
            <w:tcW w:w="4786" w:type="dxa"/>
          </w:tcPr>
          <w:p w:rsidR="00340843" w:rsidRPr="005E5A4E" w:rsidRDefault="00340843" w:rsidP="00FD7956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5E5A4E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ĐỀ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THI </w:t>
            </w:r>
            <w:r w:rsidRPr="005E5A4E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HỌN HỌC SINH GIỎI</w:t>
            </w:r>
          </w:p>
          <w:p w:rsidR="00340843" w:rsidRDefault="00340843" w:rsidP="00FD7956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5E5A4E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MÔN: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VẬT LÍ </w:t>
            </w:r>
            <w:r w:rsidRPr="005E5A4E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IẾ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NG ANH </w:t>
            </w:r>
            <w:r w:rsidR="00407350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9</w:t>
            </w:r>
          </w:p>
          <w:p w:rsidR="00340843" w:rsidRPr="00340843" w:rsidRDefault="00340843" w:rsidP="00340843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5E5A4E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Năm học 201</w: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7</w:t>
            </w:r>
            <w:r w:rsidRPr="005E5A4E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201</w:t>
            </w:r>
            <w:r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8</w:t>
            </w:r>
          </w:p>
        </w:tc>
      </w:tr>
    </w:tbl>
    <w:p w:rsidR="00883FA5" w:rsidRDefault="00883FA5">
      <w:pPr>
        <w:rPr>
          <w:rFonts w:ascii="Times New Roman" w:hAnsi="Times New Roman" w:cs="Times New Roman"/>
          <w:b/>
          <w:sz w:val="28"/>
          <w:szCs w:val="28"/>
        </w:rPr>
      </w:pPr>
    </w:p>
    <w:p w:rsidR="00B35FB6" w:rsidRPr="00114B38" w:rsidRDefault="00B35FB6" w:rsidP="00B35FB6">
      <w:pPr>
        <w:pStyle w:val="ListParagraph"/>
        <w:numPr>
          <w:ilvl w:val="0"/>
          <w:numId w:val="1"/>
        </w:num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114B3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omplete the answer</w:t>
      </w:r>
    </w:p>
    <w:p w:rsidR="00883FA5" w:rsidRPr="00407350" w:rsidRDefault="00883FA5">
      <w:pPr>
        <w:rPr>
          <w:sz w:val="28"/>
          <w:szCs w:val="28"/>
        </w:rPr>
      </w:pPr>
      <w:r w:rsidRPr="0040735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9D25ECD" wp14:editId="268BAAC1">
                <wp:simplePos x="0" y="0"/>
                <wp:positionH relativeFrom="column">
                  <wp:posOffset>4290695</wp:posOffset>
                </wp:positionH>
                <wp:positionV relativeFrom="paragraph">
                  <wp:posOffset>66608</wp:posOffset>
                </wp:positionV>
                <wp:extent cx="2197735" cy="687070"/>
                <wp:effectExtent l="0" t="0" r="50165" b="17780"/>
                <wp:wrapSquare wrapText="bothSides"/>
                <wp:docPr id="71" name="Group 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197735" cy="687070"/>
                          <a:chOff x="0" y="0"/>
                          <a:chExt cx="3340" cy="1130"/>
                        </a:xfrm>
                      </wpg:grpSpPr>
                      <wps:wsp>
                        <wps:cNvPr id="72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810" y="707"/>
                            <a:ext cx="700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AutoShape 71"/>
                        <wps:cNvCnPr>
                          <a:cxnSpLocks noChangeShapeType="1"/>
                        </wps:cNvCnPr>
                        <wps:spPr bwMode="auto">
                          <a:xfrm>
                            <a:off x="1780" y="570"/>
                            <a:ext cx="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AutoShape 72"/>
                        <wps:cNvCnPr>
                          <a:cxnSpLocks noChangeShapeType="1"/>
                        </wps:cNvCnPr>
                        <wps:spPr bwMode="auto">
                          <a:xfrm>
                            <a:off x="310" y="790"/>
                            <a:ext cx="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810" y="370"/>
                            <a:ext cx="7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3FA5" w:rsidRDefault="00883FA5" w:rsidP="00883FA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0"/>
                            <a:ext cx="5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3FA5" w:rsidRDefault="00883FA5" w:rsidP="00883FA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1940" y="507"/>
                            <a:ext cx="700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1940" y="987"/>
                            <a:ext cx="700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AutoShape 77"/>
                        <wps:cNvCnPr>
                          <a:cxnSpLocks noChangeShapeType="1"/>
                        </wps:cNvCnPr>
                        <wps:spPr bwMode="auto">
                          <a:xfrm>
                            <a:off x="1510" y="790"/>
                            <a:ext cx="27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78"/>
                        <wps:cNvCnPr>
                          <a:cxnSpLocks noChangeShapeType="1"/>
                        </wps:cNvCnPr>
                        <wps:spPr bwMode="auto">
                          <a:xfrm>
                            <a:off x="1780" y="570"/>
                            <a:ext cx="0" cy="4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AutoShape 79"/>
                        <wps:cNvCnPr>
                          <a:cxnSpLocks noChangeShapeType="1"/>
                        </wps:cNvCnPr>
                        <wps:spPr bwMode="auto">
                          <a:xfrm>
                            <a:off x="1780" y="1050"/>
                            <a:ext cx="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640" y="570"/>
                            <a:ext cx="2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2840" y="570"/>
                            <a:ext cx="0" cy="4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AutoShape 82"/>
                        <wps:cNvCnPr>
                          <a:cxnSpLocks noChangeShapeType="1"/>
                        </wps:cNvCnPr>
                        <wps:spPr bwMode="auto">
                          <a:xfrm flipH="1">
                            <a:off x="2640" y="1050"/>
                            <a:ext cx="2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2840" y="790"/>
                            <a:ext cx="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880" y="0"/>
                            <a:ext cx="7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3FA5" w:rsidRDefault="00883FA5" w:rsidP="00883FA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1940" y="630"/>
                            <a:ext cx="7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3FA5" w:rsidRDefault="00883FA5" w:rsidP="00883FA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2979" y="420"/>
                            <a:ext cx="36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3FA5" w:rsidRDefault="00883FA5" w:rsidP="00883FA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AutoShape 87"/>
                        <wps:cNvCnPr>
                          <a:cxnSpLocks noChangeShapeType="1"/>
                        </wps:cNvCnPr>
                        <wps:spPr bwMode="auto">
                          <a:xfrm flipV="1">
                            <a:off x="2170" y="320"/>
                            <a:ext cx="150" cy="4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D25ECD" id="Group 71" o:spid="_x0000_s1026" style="position:absolute;margin-left:337.85pt;margin-top:5.25pt;width:173.05pt;height:54.1pt;z-index:251659264" coordsize="3340,1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">
                <v:rect id="Rectangle 72" o:spid="_x0000_s1027" style="position:absolute;left:810;top:707;width:70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6T0s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vCW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uk9LEAAAA2wAAAA8AAAAAAAAAAAAAAAAAmAIAAGRycy9k&#10;b3ducmV2LnhtbFBLBQYAAAAABAAEAPUAAACJAwAAAAA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1" o:spid="_x0000_s1028" type="#_x0000_t32" style="position:absolute;left:1780;top:570;width: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TxasUAAADbAAAADwAAAAAAAAAA&#10;AAAAAAChAgAAZHJzL2Rvd25yZXYueG1sUEsFBgAAAAAEAAQA+QAAAJMDAAAAAA==&#10;"/>
                <v:shape id="AutoShape 72" o:spid="_x0000_s1029" type="#_x0000_t32" style="position:absolute;left:310;top:790;width:5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NY1sUAAADbAAAADwAAAGRycy9kb3ducmV2LnhtbESPQWvCQBSE7wX/w/KE3pqNVq1NXUWE&#10;Yg8FbQyIt0f2mQ1m34bsVuO/7xYKPQ4z8w2zWPW2EVfqfO1YwShJQRCXTtdcKSgO709zED4ga2wc&#10;k4I7eVgtBw8LzLS78Rdd81CJCGGfoQITQptJ6UtDFn3iWuLonV1nMUTZVVJ3eItw28hxms6kxZrj&#10;gsGWNobKS/5tFUyei9Mub6b74vO12pgw3Y4Rj0o9Dvv1G4hAffgP/7U/tIKXC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hNY1sUAAADbAAAADwAAAAAAAAAA&#10;AAAAAAChAgAAZHJzL2Rvd25yZXYueG1sUEsFBgAAAAAEAAQA+QAAAJMDAAAAAA==&#10;">
                  <v:stroke startarrow="oval" startarrowwidth="narrow" startarrowlength="shor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3" o:spid="_x0000_s1030" type="#_x0000_t202" style="position:absolute;left:810;top:370;width:74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:rsidR="00883FA5" w:rsidRDefault="00883FA5" w:rsidP="00883FA5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74" o:spid="_x0000_s1031" type="#_x0000_t202" style="position:absolute;top:370;width:52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:rsidR="00883FA5" w:rsidRDefault="00883FA5" w:rsidP="00883FA5">
                        <w:pPr>
                          <w:rPr>
                            <w:vertAlign w:val="subscript"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rect id="Rectangle 77" o:spid="_x0000_s1032" style="position:absolute;left:1940;top:507;width:70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kwSsQA&#10;AADbAAAADwAAAGRycy9kb3ducmV2LnhtbESPQWvCQBSE70L/w/IKvZlNLaiNWaW0pNijJpfentnX&#10;JG32bciuMfrru4LgcZiZb5h0M5pWDNS7xrKC5ygGQVxa3XCloMiz6RKE88gaW8uk4EwONuuHSYqJ&#10;tife0bD3lQgQdgkqqL3vEildWZNBF9mOOHg/tjfog+wrqXs8Bbhp5SyO59Jgw2Ghxo7eayr/9kej&#10;4NDMCrzs8s/YvGYv/mvMf4/fH0o9PY5vKxCeRn8P39pbrWCx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ZMErEAAAA2wAAAA8AAAAAAAAAAAAAAAAAmAIAAGRycy9k&#10;b3ducmV2LnhtbFBLBQYAAAAABAAEAPUAAACJAwAAAAA=&#10;"/>
                <v:rect id="Rectangle 78" o:spid="_x0000_s1033" style="position:absolute;left:1940;top:987;width:70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akOM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s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GpDjBAAAA2wAAAA8AAAAAAAAAAAAAAAAAmAIAAGRycy9kb3du&#10;cmV2LnhtbFBLBQYAAAAABAAEAPUAAACGAwAAAAA=&#10;"/>
                <v:shape id="AutoShape 77" o:spid="_x0000_s1034" type="#_x0000_t32" style="position:absolute;left:1510;top:790;width:2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zGgMUAAADbAAAADwAAAAAAAAAA&#10;AAAAAAChAgAAZHJzL2Rvd25yZXYueG1sUEsFBgAAAAAEAAQA+QAAAJMDAAAAAA==&#10;"/>
                <v:shape id="AutoShape 78" o:spid="_x0000_s1035" type="#_x0000_t32" style="position:absolute;left:1780;top:570;width:0;height:4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fOs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O0P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Ax86wQAAANsAAAAPAAAAAAAAAAAAAAAA&#10;AKECAABkcnMvZG93bnJldi54bWxQSwUGAAAAAAQABAD5AAAAjwMAAAAA&#10;"/>
                <v:shape id="AutoShape 79" o:spid="_x0000_s1036" type="#_x0000_t32" style="position:absolute;left:1780;top:1050;width: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T7qhxAAAANsAAAAPAAAAAAAAAAAA&#10;AAAAAKECAABkcnMvZG93bnJldi54bWxQSwUGAAAAAAQABAD5AAAAkgMAAAAA&#10;"/>
                <v:shape id="AutoShape 80" o:spid="_x0000_s1037" type="#_x0000_t32" style="position:absolute;left:2640;top:570;width:2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0k1sQAAADbAAAADwAAAGRycy9kb3ducmV2LnhtbESPT2sCMRTE7wW/Q3hCL0WzCi2yGmUt&#10;CLXgwX/35+Z1E7p5WTdRt9/eCAWPw8z8hpktOleLK7XBelYwGmYgiEuvLVcKDvvVYAIiRGSNtWdS&#10;8EcBFvPeywxz7W+8pesuViJBOOSowMTY5FKG0pDDMPQNcfJ+fOswJtlWUrd4S3BXy3GWfUiHltOC&#10;wYY+DZW/u4tTsFmPlsXJ2PX39mw376uivlRvR6Ve+10xBRGpi8/wf/tLK5iM4fE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nSTWxAAAANsAAAAPAAAAAAAAAAAA&#10;AAAAAKECAABkcnMvZG93bnJldi54bWxQSwUGAAAAAAQABAD5AAAAkgMAAAAA&#10;"/>
                <v:shape id="AutoShape 81" o:spid="_x0000_s1038" type="#_x0000_t32" style="position:absolute;left:2840;top:570;width:0;height:4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GBTcQAAADbAAAADwAAAGRycy9kb3ducmV2LnhtbESPQWsCMRSE7wX/Q3iFXkrN2mK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0YFNxAAAANsAAAAPAAAAAAAAAAAA&#10;AAAAAKECAABkcnMvZG93bnJldi54bWxQSwUGAAAAAAQABAD5AAAAkgMAAAAA&#10;"/>
                <v:shape id="AutoShape 82" o:spid="_x0000_s1039" type="#_x0000_t32" style="position:absolute;left:2640;top:1050;width:20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yp0sMAAADbAAAADwAAAGRycy9kb3ducmV2LnhtbESPQWvCQBSE7wX/w/IEL0U3EZGQukoR&#10;CuKhUM3B42P3NQnNvo272xj/fbcgeBxm5htmsxttJwbyoXWsIF9kIIi1My3XCqrzx7wAESKywc4x&#10;KbhTgN128rLB0rgbf9FwirVIEA4lKmhi7Espg27IYli4njh5385bjEn6WhqPtwS3nVxm2VpabDkt&#10;NNjTviH9c/q1Ctpj9VkNr9fodXHMLz4P50unlZpNx/c3EJHG+Aw/2gejoFjB/5f0A+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8qdLDAAAA2wAAAA8AAAAAAAAAAAAA&#10;AAAAoQIAAGRycy9kb3ducmV2LnhtbFBLBQYAAAAABAAEAPkAAACRAwAAAAA=&#10;"/>
                <v:shape id="AutoShape 83" o:spid="_x0000_s1040" type="#_x0000_t32" style="position:absolute;left:2840;top:790;width:5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/0m8AAAADbAAAADwAAAGRycy9kb3ducmV2LnhtbESP0YrCMBRE3wX/IVzBF9F0hRWpRhFB&#10;WCwsWP2AS3Ntis1NaWKtf28EwcdhZs4w621va9FR6yvHCn5mCQjiwumKSwWX82G6BOEDssbaMSl4&#10;koftZjhYY6rdg0/U5aEUEcI+RQUmhCaV0heGLPqZa4ijd3WtxRBlW0rd4iPCbS3nSbKQFiuOCwYb&#10;2hsqbvndKmgyebp05cTr+zHn7HkwmP33So1H/W4FIlAfvuFP+08rWP7C+0v8AXLz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+P9JvAAAAA2wAAAA8AAAAAAAAAAAAAAAAA&#10;oQIAAGRycy9kb3ducmV2LnhtbFBLBQYAAAAABAAEAPkAAACOAwAAAAA=&#10;">
                  <v:stroke endarrow="oval" endarrowwidth="narrow" endarrowlength="short"/>
                </v:shape>
                <v:shape id="Text Box 84" o:spid="_x0000_s1041" type="#_x0000_t202" style="position:absolute;left:1880;width:74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<v:textbox>
                    <w:txbxContent>
                      <w:p w:rsidR="00883FA5" w:rsidRDefault="00883FA5" w:rsidP="00883FA5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  <v:shape id="Text Box 85" o:spid="_x0000_s1042" type="#_x0000_t202" style="position:absolute;left:1940;top:630;width:74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<v:textbox>
                    <w:txbxContent>
                      <w:p w:rsidR="00883FA5" w:rsidRDefault="00883FA5" w:rsidP="00883FA5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86" o:spid="_x0000_s1043" type="#_x0000_t202" style="position:absolute;left:2979;top:420;width:36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<v:textbox>
                    <w:txbxContent>
                      <w:p w:rsidR="00883FA5" w:rsidRDefault="00883FA5" w:rsidP="00883FA5">
                        <w:pPr>
                          <w:rPr>
                            <w:vertAlign w:val="subscript"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AutoShape 87" o:spid="_x0000_s1044" type="#_x0000_t32" style="position:absolute;left:2170;top:320;width:150;height:4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osQcMAAADbAAAADwAAAGRycy9kb3ducmV2LnhtbESPwWrDMBBE74X8g9hAb7WcQEPqRjGJ&#10;oRB6CUkL7XGxNraItTKWajl/XxUKOQ4z84bZlJPtxEiDN44VLLIcBHHttOFGwefH29MahA/IGjvH&#10;pOBGHsrt7GGDhXaRTzSeQyMShH2BCtoQ+kJKX7dk0WeuJ07exQ0WQ5JDI/WAMcFtJ5d5vpIWDaeF&#10;FnuqWqqv5x+rwMSjGftDFffvX99eRzK3Z2eUepxPu1cQgaZwD/+3D1rB+gX+vqQf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5KLEHDAAAA2wAAAA8AAAAAAAAAAAAA&#10;AAAAoQIAAGRycy9kb3ducmV2LnhtbFBLBQYAAAAABAAEAPkAAACRAwAAAAA=&#10;">
                  <v:stroke endarrow="block"/>
                </v:shape>
                <w10:wrap type="square"/>
              </v:group>
            </w:pict>
          </mc:Fallback>
        </mc:AlternateContent>
      </w:r>
      <w:r w:rsidR="00340843" w:rsidRPr="00407350">
        <w:rPr>
          <w:rFonts w:ascii="Times New Roman" w:hAnsi="Times New Roman" w:cs="Times New Roman"/>
          <w:b/>
          <w:sz w:val="28"/>
          <w:szCs w:val="28"/>
        </w:rPr>
        <w:t xml:space="preserve">Ex1: </w:t>
      </w:r>
      <w:r w:rsidR="00340843" w:rsidRPr="00407350">
        <w:rPr>
          <w:rFonts w:ascii="Times New Roman" w:hAnsi="Times New Roman" w:cs="Times New Roman"/>
          <w:sz w:val="28"/>
          <w:szCs w:val="28"/>
        </w:rPr>
        <w:t xml:space="preserve">If the segment is like a drawing, where </w:t>
      </w:r>
      <w:r w:rsidRPr="00407350">
        <w:rPr>
          <w:rFonts w:ascii="Times New Roman" w:hAnsi="Times New Roman" w:cs="Times New Roman"/>
          <w:sz w:val="28"/>
          <w:szCs w:val="28"/>
        </w:rPr>
        <w:t>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4</w:t>
      </w:r>
      <w:proofErr w:type="gramStart"/>
      <w:r w:rsidRPr="00407350">
        <w:rPr>
          <w:rFonts w:ascii="Times New Roman" w:hAnsi="Times New Roman" w:cs="Times New Roman"/>
          <w:sz w:val="28"/>
          <w:szCs w:val="28"/>
        </w:rPr>
        <w:t>Ω ;</w:t>
      </w:r>
      <w:proofErr w:type="gramEnd"/>
      <w:r w:rsidRPr="00407350">
        <w:rPr>
          <w:rFonts w:ascii="Times New Roman" w:hAnsi="Times New Roman" w:cs="Times New Roman"/>
          <w:sz w:val="28"/>
          <w:szCs w:val="28"/>
        </w:rPr>
        <w:t xml:space="preserve">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12Ω </w:t>
      </w:r>
      <w:r w:rsidR="00340843" w:rsidRPr="00407350">
        <w:rPr>
          <w:rFonts w:ascii="Times New Roman" w:hAnsi="Times New Roman" w:cs="Times New Roman"/>
          <w:sz w:val="28"/>
          <w:szCs w:val="28"/>
        </w:rPr>
        <w:t xml:space="preserve"> and the second circuit voltage is 14V. For the power consumption on all 28w, the value of Rx value is:</w:t>
      </w:r>
      <w:r w:rsidRPr="00407350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883FA5" w:rsidRPr="00407350" w:rsidTr="00883FA5">
        <w:trPr>
          <w:jc w:val="center"/>
        </w:trPr>
        <w:tc>
          <w:tcPr>
            <w:tcW w:w="4252" w:type="dxa"/>
          </w:tcPr>
          <w:p w:rsidR="00883FA5" w:rsidRPr="00407350" w:rsidRDefault="00883FA5" w:rsidP="00883FA5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</w:p>
        </w:tc>
      </w:tr>
    </w:tbl>
    <w:p w:rsidR="00883FA5" w:rsidRPr="00407350" w:rsidRDefault="00883FA5" w:rsidP="00883FA5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 xml:space="preserve">Ex2: </w:t>
      </w:r>
      <w:r w:rsidRPr="00407350">
        <w:rPr>
          <w:rFonts w:ascii="Times New Roman" w:hAnsi="Times New Roman" w:cs="Times New Roman"/>
          <w:sz w:val="28"/>
          <w:szCs w:val="28"/>
        </w:rPr>
        <w:t>Resistor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</w:t>
      </w:r>
      <w:proofErr w:type="gramStart"/>
      <w:r w:rsidRPr="00407350">
        <w:rPr>
          <w:rFonts w:ascii="Times New Roman" w:hAnsi="Times New Roman" w:cs="Times New Roman"/>
          <w:sz w:val="28"/>
          <w:szCs w:val="28"/>
        </w:rPr>
        <w:t xml:space="preserve">3 </w:t>
      </w:r>
      <w:proofErr w:type="gramEnd"/>
      <w:r w:rsidRPr="0040735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5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5" o:title=""/>
          </v:shape>
          <o:OLEObject Type="Embed" ProgID="Equation.DSMT4" ShapeID="_x0000_i1025" DrawAspect="Content" ObjectID="_1575089340" r:id="rId6"/>
        </w:object>
      </w:r>
      <w:r w:rsidRPr="00407350">
        <w:rPr>
          <w:rFonts w:ascii="Times New Roman" w:hAnsi="Times New Roman" w:cs="Times New Roman"/>
          <w:sz w:val="28"/>
          <w:szCs w:val="28"/>
        </w:rPr>
        <w:t>,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6 </w:t>
      </w:r>
      <w:r w:rsidRPr="0040735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55" w:dyaOrig="255">
          <v:shape id="_x0000_i1026" type="#_x0000_t75" style="width:12.75pt;height:12.75pt" o:ole="">
            <v:imagedata r:id="rId5" o:title=""/>
          </v:shape>
          <o:OLEObject Type="Embed" ProgID="Equation.DSMT4" ShapeID="_x0000_i1026" DrawAspect="Content" ObjectID="_1575089341" r:id="rId7"/>
        </w:object>
      </w:r>
      <w:r w:rsidRPr="00407350">
        <w:rPr>
          <w:rFonts w:ascii="Times New Roman" w:hAnsi="Times New Roman" w:cs="Times New Roman"/>
          <w:sz w:val="28"/>
          <w:szCs w:val="28"/>
        </w:rPr>
        <w:t xml:space="preserve"> in series, then connected to the power supply with a voltage of 4.5 V. Power consumption on resistor </w:t>
      </w:r>
      <w:r w:rsidR="00B35FB6" w:rsidRPr="00407350">
        <w:rPr>
          <w:rFonts w:ascii="Times New Roman" w:hAnsi="Times New Roman" w:cs="Times New Roman"/>
          <w:sz w:val="28"/>
          <w:szCs w:val="28"/>
        </w:rPr>
        <w:t>R</w:t>
      </w:r>
      <w:r w:rsidR="00B35FB6"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 xml:space="preserve"> i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883FA5" w:rsidRPr="00407350" w:rsidTr="00FD7956">
        <w:trPr>
          <w:jc w:val="center"/>
        </w:trPr>
        <w:tc>
          <w:tcPr>
            <w:tcW w:w="4252" w:type="dxa"/>
          </w:tcPr>
          <w:p w:rsidR="00883FA5" w:rsidRPr="00407350" w:rsidRDefault="00883FA5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</w:p>
        </w:tc>
      </w:tr>
    </w:tbl>
    <w:p w:rsidR="00883FA5" w:rsidRPr="00407350" w:rsidRDefault="00883FA5" w:rsidP="00883FA5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 xml:space="preserve">Ex3: </w:t>
      </w:r>
      <w:r w:rsidRPr="00407350">
        <w:rPr>
          <w:rFonts w:ascii="Times New Roman" w:hAnsi="Times New Roman" w:cs="Times New Roman"/>
          <w:sz w:val="28"/>
          <w:szCs w:val="28"/>
        </w:rPr>
        <w:t>A metal conductor of resistor R is cut into two equal segments, and then paralleled, the equivalent resistance is 10 Ω. The value of R is</w:t>
      </w:r>
    </w:p>
    <w:p w:rsidR="00883FA5" w:rsidRPr="00407350" w:rsidRDefault="00883FA5" w:rsidP="00883FA5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883FA5" w:rsidRPr="00407350" w:rsidTr="00FD7956">
        <w:trPr>
          <w:jc w:val="center"/>
        </w:trPr>
        <w:tc>
          <w:tcPr>
            <w:tcW w:w="4252" w:type="dxa"/>
          </w:tcPr>
          <w:p w:rsidR="00883FA5" w:rsidRPr="00407350" w:rsidRDefault="00883FA5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</w:p>
        </w:tc>
      </w:tr>
    </w:tbl>
    <w:p w:rsidR="00883FA5" w:rsidRPr="00407350" w:rsidRDefault="00883FA5" w:rsidP="00883FA5">
      <w:pPr>
        <w:rPr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4:</w:t>
      </w:r>
      <w:r w:rsidR="00CA4222" w:rsidRPr="00407350">
        <w:rPr>
          <w:sz w:val="28"/>
          <w:szCs w:val="28"/>
        </w:rPr>
        <w:t xml:space="preserve"> </w:t>
      </w:r>
      <w:r w:rsidR="00CA4222" w:rsidRPr="00407350">
        <w:rPr>
          <w:rFonts w:ascii="Times New Roman" w:hAnsi="Times New Roman" w:cs="Times New Roman"/>
          <w:sz w:val="28"/>
          <w:szCs w:val="28"/>
        </w:rPr>
        <w:t xml:space="preserve">Resistor </w:t>
      </w:r>
      <w:r w:rsidR="00CA4222" w:rsidRPr="00407350">
        <w:rPr>
          <w:rFonts w:ascii="Times New Roman" w:eastAsia="VNI-Times" w:hAnsi="Times New Roman" w:cs="Times New Roman"/>
          <w:sz w:val="28"/>
          <w:szCs w:val="28"/>
        </w:rPr>
        <w:t>R</w:t>
      </w:r>
      <w:r w:rsidR="00CA4222" w:rsidRPr="00407350">
        <w:rPr>
          <w:rFonts w:ascii="Times New Roman" w:eastAsia="VNI-Times" w:hAnsi="Times New Roman" w:cs="Times New Roman"/>
          <w:sz w:val="28"/>
          <w:szCs w:val="28"/>
          <w:vertAlign w:val="subscript"/>
        </w:rPr>
        <w:t>1</w:t>
      </w:r>
      <w:r w:rsidR="00CA4222" w:rsidRPr="00407350">
        <w:rPr>
          <w:rFonts w:ascii="Times New Roman" w:eastAsia="VNI-Times" w:hAnsi="Times New Roman" w:cs="Times New Roman"/>
          <w:sz w:val="28"/>
          <w:szCs w:val="28"/>
        </w:rPr>
        <w:t xml:space="preserve"> = 4</w:t>
      </w:r>
      <w:r w:rsidR="00CA4222" w:rsidRPr="00407350">
        <w:rPr>
          <w:rFonts w:ascii="Times New Roman" w:eastAsia="VNI-Times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2D4FD10B" wp14:editId="6A134E90">
            <wp:extent cx="161925" cy="161925"/>
            <wp:effectExtent l="0" t="0" r="9525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4222" w:rsidRPr="00407350">
        <w:rPr>
          <w:rFonts w:ascii="Times New Roman" w:eastAsia="VNI-Times" w:hAnsi="Times New Roman" w:cs="Times New Roman"/>
          <w:sz w:val="28"/>
          <w:szCs w:val="28"/>
        </w:rPr>
        <w:t>; R</w:t>
      </w:r>
      <w:r w:rsidR="00CA4222" w:rsidRPr="00407350">
        <w:rPr>
          <w:rFonts w:ascii="Times New Roman" w:eastAsia="VNI-Times" w:hAnsi="Times New Roman" w:cs="Times New Roman"/>
          <w:sz w:val="28"/>
          <w:szCs w:val="28"/>
          <w:vertAlign w:val="subscript"/>
        </w:rPr>
        <w:t xml:space="preserve">2 </w:t>
      </w:r>
      <w:r w:rsidR="00CA4222" w:rsidRPr="00407350">
        <w:rPr>
          <w:rFonts w:ascii="Times New Roman" w:eastAsia="VNI-Times" w:hAnsi="Times New Roman" w:cs="Times New Roman"/>
          <w:sz w:val="28"/>
          <w:szCs w:val="28"/>
        </w:rPr>
        <w:t>= 6</w:t>
      </w:r>
      <w:r w:rsidR="00CA4222" w:rsidRPr="00407350">
        <w:rPr>
          <w:rFonts w:ascii="Times New Roman" w:eastAsia="VNI-Times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01B9D3AA" wp14:editId="50F9E312">
            <wp:extent cx="161925" cy="16192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4222" w:rsidRPr="00407350">
        <w:rPr>
          <w:rFonts w:ascii="Times New Roman" w:eastAsia="VNI-Times" w:hAnsi="Times New Roman" w:cs="Times New Roman"/>
          <w:sz w:val="28"/>
          <w:szCs w:val="28"/>
        </w:rPr>
        <w:t>; R</w:t>
      </w:r>
      <w:r w:rsidR="00CA4222" w:rsidRPr="00407350">
        <w:rPr>
          <w:rFonts w:ascii="Times New Roman" w:eastAsia="VNI-Times" w:hAnsi="Times New Roman" w:cs="Times New Roman"/>
          <w:sz w:val="28"/>
          <w:szCs w:val="28"/>
          <w:vertAlign w:val="subscript"/>
        </w:rPr>
        <w:t>3</w:t>
      </w:r>
      <w:r w:rsidR="00CA4222" w:rsidRPr="00407350">
        <w:rPr>
          <w:rFonts w:ascii="Times New Roman" w:eastAsia="VNI-Times" w:hAnsi="Times New Roman" w:cs="Times New Roman"/>
          <w:sz w:val="28"/>
          <w:szCs w:val="28"/>
        </w:rPr>
        <w:t xml:space="preserve"> = 12</w:t>
      </w:r>
      <w:r w:rsidR="00CA4222" w:rsidRPr="00407350">
        <w:rPr>
          <w:rFonts w:ascii="Times New Roman" w:eastAsia="VNI-Times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1D88F9DE" wp14:editId="2AE67957">
            <wp:extent cx="161925" cy="161925"/>
            <wp:effectExtent l="0" t="0" r="9525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4222" w:rsidRPr="00407350">
        <w:rPr>
          <w:rFonts w:ascii="Times New Roman" w:eastAsia="VNI-Times" w:hAnsi="Times New Roman" w:cs="Times New Roman"/>
          <w:sz w:val="28"/>
          <w:szCs w:val="28"/>
        </w:rPr>
        <w:t xml:space="preserve"> </w:t>
      </w:r>
      <w:r w:rsidR="00CA4222" w:rsidRPr="00407350">
        <w:rPr>
          <w:rFonts w:ascii="Times New Roman" w:hAnsi="Times New Roman" w:cs="Times New Roman"/>
          <w:sz w:val="28"/>
          <w:szCs w:val="28"/>
        </w:rPr>
        <w:t>parallel to each other. The equivalent resistance R of the circuit segment i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883FA5" w:rsidRPr="00407350" w:rsidTr="00FD7956">
        <w:trPr>
          <w:jc w:val="center"/>
        </w:trPr>
        <w:tc>
          <w:tcPr>
            <w:tcW w:w="4252" w:type="dxa"/>
          </w:tcPr>
          <w:p w:rsidR="00883FA5" w:rsidRPr="00407350" w:rsidRDefault="00883FA5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</w:p>
        </w:tc>
      </w:tr>
    </w:tbl>
    <w:p w:rsidR="00CA4222" w:rsidRPr="00407350" w:rsidRDefault="00CA4222" w:rsidP="00CA4222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1D5BC677" wp14:editId="64D97D39">
            <wp:simplePos x="0" y="0"/>
            <wp:positionH relativeFrom="column">
              <wp:posOffset>4191000</wp:posOffset>
            </wp:positionH>
            <wp:positionV relativeFrom="paragraph">
              <wp:posOffset>8890</wp:posOffset>
            </wp:positionV>
            <wp:extent cx="2324100" cy="1000125"/>
            <wp:effectExtent l="0" t="0" r="0" b="0"/>
            <wp:wrapSquare wrapText="bothSides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000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07350">
        <w:rPr>
          <w:rFonts w:ascii="Times New Roman" w:hAnsi="Times New Roman" w:cs="Times New Roman"/>
          <w:b/>
          <w:sz w:val="28"/>
          <w:szCs w:val="28"/>
        </w:rPr>
        <w:t xml:space="preserve">Ex5: </w:t>
      </w:r>
      <w:r w:rsidRPr="00407350">
        <w:rPr>
          <w:rFonts w:ascii="Times New Roman" w:hAnsi="Times New Roman" w:cs="Times New Roman"/>
          <w:sz w:val="28"/>
          <w:szCs w:val="28"/>
        </w:rPr>
        <w:t>For the circuit as shown: Know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12</w:t>
      </w:r>
      <w:r w:rsidRPr="0040735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55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575089342" r:id="rId12"/>
        </w:object>
      </w:r>
      <w:r w:rsidRPr="00407350">
        <w:rPr>
          <w:rFonts w:ascii="Times New Roman" w:hAnsi="Times New Roman" w:cs="Times New Roman"/>
          <w:sz w:val="28"/>
          <w:szCs w:val="28"/>
        </w:rPr>
        <w:t>,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6</w:t>
      </w:r>
      <w:r w:rsidRPr="0040735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55">
          <v:shape id="_x0000_i1028" type="#_x0000_t75" style="width:12pt;height:12.75pt" o:ole="">
            <v:imagedata r:id="rId11" o:title=""/>
          </v:shape>
          <o:OLEObject Type="Embed" ProgID="Equation.DSMT4" ShapeID="_x0000_i1028" DrawAspect="Content" ObjectID="_1575089343" r:id="rId13"/>
        </w:object>
      </w:r>
      <w:r w:rsidRPr="00407350">
        <w:rPr>
          <w:rFonts w:ascii="Times New Roman" w:hAnsi="Times New Roman" w:cs="Times New Roman"/>
          <w:sz w:val="28"/>
          <w:szCs w:val="28"/>
        </w:rPr>
        <w:t>. The equivalent resistance of the AB circuit i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815"/>
      </w:tblGrid>
      <w:tr w:rsidR="00883FA5" w:rsidRPr="00407350" w:rsidTr="00407350">
        <w:trPr>
          <w:jc w:val="center"/>
        </w:trPr>
        <w:tc>
          <w:tcPr>
            <w:tcW w:w="4815" w:type="dxa"/>
          </w:tcPr>
          <w:p w:rsidR="00883FA5" w:rsidRPr="00407350" w:rsidRDefault="00883FA5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</w:p>
        </w:tc>
      </w:tr>
    </w:tbl>
    <w:p w:rsidR="00883FA5" w:rsidRPr="00407350" w:rsidRDefault="00CA4222" w:rsidP="00883FA5">
      <w:pPr>
        <w:rPr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6:</w:t>
      </w:r>
      <w:r w:rsidRPr="00407350">
        <w:rPr>
          <w:sz w:val="28"/>
          <w:szCs w:val="28"/>
        </w:rPr>
        <w:t xml:space="preserve"> </w:t>
      </w:r>
      <w:r w:rsidRPr="00407350">
        <w:rPr>
          <w:rFonts w:ascii="Times New Roman" w:hAnsi="Times New Roman" w:cs="Times New Roman"/>
          <w:sz w:val="28"/>
          <w:szCs w:val="28"/>
        </w:rPr>
        <w:t>Resistor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>= 10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 withstand the maximum voltage set at its two ends is U1 = 6V. Resistor 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>= 5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withstand the largest voltage set at its two ends is U2 = 4V. The circuit consisting of R1 and R2 in series with the largest voltage applied at both ends of this circuit i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883FA5" w:rsidRPr="00407350" w:rsidTr="00FD7956">
        <w:trPr>
          <w:jc w:val="center"/>
        </w:trPr>
        <w:tc>
          <w:tcPr>
            <w:tcW w:w="4252" w:type="dxa"/>
          </w:tcPr>
          <w:p w:rsidR="00883FA5" w:rsidRPr="00407350" w:rsidRDefault="00883FA5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nswer:</w:t>
            </w:r>
          </w:p>
        </w:tc>
      </w:tr>
    </w:tbl>
    <w:p w:rsidR="008B5907" w:rsidRPr="00407350" w:rsidRDefault="00342CFD" w:rsidP="008B5907">
      <w:pPr>
        <w:tabs>
          <w:tab w:val="left" w:pos="360"/>
        </w:tabs>
        <w:spacing w:after="0"/>
        <w:ind w:left="227"/>
        <w:contextualSpacing/>
        <w:mirrorIndents/>
        <w:jc w:val="both"/>
        <w:rPr>
          <w:sz w:val="28"/>
          <w:szCs w:val="28"/>
          <w:lang w:val="nl-NL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7:</w:t>
      </w:r>
      <w:r w:rsidR="008B5907" w:rsidRPr="00407350">
        <w:rPr>
          <w:sz w:val="28"/>
          <w:szCs w:val="28"/>
        </w:rPr>
        <w:t xml:space="preserve"> </w:t>
      </w:r>
      <w:r w:rsidR="008B5907" w:rsidRPr="00407350">
        <w:rPr>
          <w:rFonts w:ascii="Times New Roman" w:hAnsi="Times New Roman" w:cs="Times New Roman"/>
          <w:sz w:val="28"/>
          <w:szCs w:val="28"/>
        </w:rPr>
        <w:t>Place a needle magnet near the tube (see picture). What happens when we close the K key?</w:t>
      </w:r>
      <w:r w:rsidR="008B5907" w:rsidRPr="00407350">
        <w:rPr>
          <w:sz w:val="28"/>
          <w:szCs w:val="28"/>
          <w:lang w:val="nl-NL"/>
        </w:rPr>
        <w:tab/>
      </w:r>
    </w:p>
    <w:p w:rsidR="008B5907" w:rsidRPr="00407350" w:rsidRDefault="008B5907" w:rsidP="008B5907">
      <w:pPr>
        <w:spacing w:after="0"/>
        <w:ind w:left="227"/>
        <w:contextualSpacing/>
        <w:mirrorIndents/>
        <w:jc w:val="both"/>
        <w:rPr>
          <w:sz w:val="28"/>
          <w:szCs w:val="28"/>
        </w:rPr>
      </w:pP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noProof/>
          <w:sz w:val="28"/>
          <w:szCs w:val="28"/>
        </w:rPr>
        <w:drawing>
          <wp:inline distT="0" distB="0" distL="0" distR="0" wp14:anchorId="684C8CC0" wp14:editId="5BC08554">
            <wp:extent cx="2324100" cy="123825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815"/>
      </w:tblGrid>
      <w:tr w:rsidR="00883FA5" w:rsidRPr="00407350" w:rsidTr="008B5907">
        <w:trPr>
          <w:jc w:val="center"/>
        </w:trPr>
        <w:tc>
          <w:tcPr>
            <w:tcW w:w="4815" w:type="dxa"/>
          </w:tcPr>
          <w:p w:rsidR="00883FA5" w:rsidRPr="00407350" w:rsidRDefault="00883FA5" w:rsidP="009875F5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8B5907" w:rsidRPr="00407350">
              <w:rPr>
                <w:sz w:val="28"/>
                <w:szCs w:val="28"/>
              </w:rPr>
              <w:t xml:space="preserve"> </w:t>
            </w:r>
          </w:p>
        </w:tc>
      </w:tr>
    </w:tbl>
    <w:p w:rsidR="00407350" w:rsidRPr="00407350" w:rsidRDefault="00522A0B" w:rsidP="00407350">
      <w:pPr>
        <w:tabs>
          <w:tab w:val="left" w:pos="360"/>
        </w:tabs>
        <w:spacing w:after="0"/>
        <w:ind w:left="227"/>
        <w:contextualSpacing/>
        <w:mirrorIndents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8:</w:t>
      </w:r>
      <w:r w:rsidR="00407350" w:rsidRPr="00407350">
        <w:rPr>
          <w:b/>
          <w:bCs/>
          <w:sz w:val="28"/>
          <w:szCs w:val="28"/>
        </w:rPr>
        <w:t xml:space="preserve"> </w:t>
      </w:r>
      <w:r w:rsidR="00407350" w:rsidRPr="00407350">
        <w:rPr>
          <w:rFonts w:ascii="Times New Roman" w:hAnsi="Times New Roman" w:cs="Times New Roman"/>
          <w:bCs/>
          <w:sz w:val="28"/>
          <w:szCs w:val="28"/>
        </w:rPr>
        <w:t>Apply the left hand rule to determine the electromagnetic force acting on the wire passing through the current (see below).</w:t>
      </w:r>
    </w:p>
    <w:p w:rsidR="00407350" w:rsidRPr="00407350" w:rsidRDefault="00407350" w:rsidP="00407350">
      <w:pPr>
        <w:spacing w:after="0"/>
        <w:ind w:left="227"/>
        <w:contextualSpacing/>
        <w:mirrorIndents/>
        <w:jc w:val="both"/>
        <w:rPr>
          <w:bCs/>
          <w:sz w:val="28"/>
          <w:szCs w:val="28"/>
        </w:rPr>
      </w:pPr>
      <w:r w:rsidRPr="00407350">
        <w:rPr>
          <w:bCs/>
          <w:sz w:val="28"/>
          <w:szCs w:val="28"/>
        </w:rPr>
        <w:tab/>
      </w:r>
      <w:r w:rsidRPr="00407350">
        <w:rPr>
          <w:bCs/>
          <w:sz w:val="28"/>
          <w:szCs w:val="28"/>
        </w:rPr>
        <w:tab/>
      </w:r>
      <w:r w:rsidRPr="00407350">
        <w:rPr>
          <w:bCs/>
          <w:sz w:val="28"/>
          <w:szCs w:val="28"/>
        </w:rPr>
        <w:tab/>
      </w:r>
      <w:r w:rsidRPr="00407350">
        <w:rPr>
          <w:bCs/>
          <w:sz w:val="28"/>
          <w:szCs w:val="28"/>
        </w:rPr>
        <w:tab/>
      </w:r>
      <w:r w:rsidRPr="00407350">
        <w:rPr>
          <w:bCs/>
          <w:sz w:val="28"/>
          <w:szCs w:val="28"/>
        </w:rPr>
        <w:tab/>
      </w:r>
      <w:r w:rsidRPr="00407350">
        <w:rPr>
          <w:bCs/>
          <w:sz w:val="28"/>
          <w:szCs w:val="28"/>
        </w:rPr>
        <w:tab/>
      </w:r>
      <w:r w:rsidRPr="00407350">
        <w:rPr>
          <w:noProof/>
          <w:sz w:val="28"/>
          <w:szCs w:val="28"/>
        </w:rPr>
        <w:drawing>
          <wp:inline distT="0" distB="0" distL="0" distR="0" wp14:anchorId="3F9F9BA0" wp14:editId="69221972">
            <wp:extent cx="1476375" cy="68580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A5" w:rsidRDefault="00407350" w:rsidP="00883FA5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407350">
        <w:rPr>
          <w:rFonts w:ascii="Times New Roman" w:hAnsi="Times New Roman" w:cs="Times New Roman"/>
          <w:b/>
          <w:sz w:val="28"/>
          <w:szCs w:val="28"/>
        </w:rPr>
        <w:t>:</w:t>
      </w:r>
      <w:r w:rsidRPr="00407350">
        <w:t xml:space="preserve"> </w:t>
      </w:r>
      <w:r w:rsidRPr="00407350">
        <w:rPr>
          <w:rFonts w:ascii="Times New Roman" w:hAnsi="Times New Roman" w:cs="Times New Roman"/>
          <w:sz w:val="28"/>
          <w:szCs w:val="28"/>
        </w:rPr>
        <w:t>Two resistors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>= 30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 and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>= 60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 in parallel to the voltage U = 120V. The power consumption of the parallel circuit is as follow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407350" w:rsidRPr="00407350" w:rsidTr="00FD7956">
        <w:trPr>
          <w:jc w:val="center"/>
        </w:trPr>
        <w:tc>
          <w:tcPr>
            <w:tcW w:w="4252" w:type="dxa"/>
          </w:tcPr>
          <w:p w:rsidR="00407350" w:rsidRPr="00407350" w:rsidRDefault="00407350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</w:p>
        </w:tc>
      </w:tr>
    </w:tbl>
    <w:p w:rsidR="00407350" w:rsidRPr="00407350" w:rsidRDefault="00407350" w:rsidP="00883FA5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</w:p>
    <w:p w:rsidR="00407350" w:rsidRDefault="00407350" w:rsidP="00883FA5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Pr="00407350">
        <w:rPr>
          <w:rFonts w:ascii="Times New Roman" w:hAnsi="Times New Roman" w:cs="Times New Roman"/>
          <w:b/>
          <w:sz w:val="28"/>
          <w:szCs w:val="28"/>
        </w:rPr>
        <w:t>:</w:t>
      </w:r>
      <w:r w:rsidRPr="00407350">
        <w:t xml:space="preserve"> </w:t>
      </w:r>
      <w:r w:rsidRPr="00AE2355">
        <w:rPr>
          <w:rFonts w:ascii="Times New Roman" w:hAnsi="Times New Roman" w:cs="Times New Roman"/>
          <w:sz w:val="28"/>
          <w:szCs w:val="28"/>
        </w:rPr>
        <w:t xml:space="preserve">Simultaneously parallel two resistors </w:t>
      </w:r>
      <w:r w:rsidR="00AE2355" w:rsidRPr="00407350">
        <w:rPr>
          <w:rFonts w:ascii="Times New Roman" w:hAnsi="Times New Roman" w:cs="Times New Roman"/>
          <w:sz w:val="28"/>
          <w:szCs w:val="28"/>
        </w:rPr>
        <w:t>R</w:t>
      </w:r>
      <w:r w:rsidR="00AE2355"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AE2355" w:rsidRPr="00407350">
        <w:rPr>
          <w:rFonts w:ascii="Times New Roman" w:hAnsi="Times New Roman" w:cs="Times New Roman"/>
          <w:sz w:val="28"/>
          <w:szCs w:val="28"/>
        </w:rPr>
        <w:t>= 30</w:t>
      </w:r>
      <w:r w:rsidR="00AE2355"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="00AE2355" w:rsidRPr="00407350">
        <w:rPr>
          <w:rFonts w:ascii="Times New Roman" w:hAnsi="Times New Roman" w:cs="Times New Roman"/>
          <w:sz w:val="28"/>
          <w:szCs w:val="28"/>
        </w:rPr>
        <w:t xml:space="preserve"> </w:t>
      </w:r>
      <w:r w:rsidR="00AE2355">
        <w:rPr>
          <w:rFonts w:ascii="Times New Roman" w:hAnsi="Times New Roman" w:cs="Times New Roman"/>
          <w:sz w:val="28"/>
          <w:szCs w:val="28"/>
        </w:rPr>
        <w:t>;</w:t>
      </w:r>
      <w:r w:rsidR="00AE2355" w:rsidRPr="00407350">
        <w:rPr>
          <w:rFonts w:ascii="Times New Roman" w:hAnsi="Times New Roman" w:cs="Times New Roman"/>
          <w:sz w:val="28"/>
          <w:szCs w:val="28"/>
        </w:rPr>
        <w:t xml:space="preserve"> R</w:t>
      </w:r>
      <w:r w:rsidR="00AE235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E2355" w:rsidRPr="00407350">
        <w:rPr>
          <w:rFonts w:ascii="Times New Roman" w:hAnsi="Times New Roman" w:cs="Times New Roman"/>
          <w:sz w:val="28"/>
          <w:szCs w:val="28"/>
        </w:rPr>
        <w:t xml:space="preserve">= </w:t>
      </w:r>
      <w:r w:rsidR="00AE2355">
        <w:rPr>
          <w:rFonts w:ascii="Times New Roman" w:hAnsi="Times New Roman" w:cs="Times New Roman"/>
          <w:sz w:val="28"/>
          <w:szCs w:val="28"/>
        </w:rPr>
        <w:t>2</w:t>
      </w:r>
      <w:r w:rsidR="00AE2355" w:rsidRPr="00407350">
        <w:rPr>
          <w:rFonts w:ascii="Times New Roman" w:hAnsi="Times New Roman" w:cs="Times New Roman"/>
          <w:sz w:val="28"/>
          <w:szCs w:val="28"/>
        </w:rPr>
        <w:t>0</w:t>
      </w:r>
      <w:r w:rsidR="00AE2355"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="00AE2355" w:rsidRPr="00407350">
        <w:rPr>
          <w:rFonts w:ascii="Times New Roman" w:hAnsi="Times New Roman" w:cs="Times New Roman"/>
          <w:sz w:val="28"/>
          <w:szCs w:val="28"/>
        </w:rPr>
        <w:t xml:space="preserve">  </w:t>
      </w:r>
      <w:r w:rsidRPr="00AE2355">
        <w:rPr>
          <w:rFonts w:ascii="Times New Roman" w:hAnsi="Times New Roman" w:cs="Times New Roman"/>
          <w:sz w:val="28"/>
          <w:szCs w:val="28"/>
        </w:rPr>
        <w:t>to the circuit with a voltage of 30V. The current in the main circuit is:</w:t>
      </w:r>
    </w:p>
    <w:p w:rsidR="00AE2355" w:rsidRDefault="00AE2355" w:rsidP="00AE2355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AE2355" w:rsidRPr="00407350" w:rsidTr="00FD7956">
        <w:trPr>
          <w:jc w:val="center"/>
        </w:trPr>
        <w:tc>
          <w:tcPr>
            <w:tcW w:w="4252" w:type="dxa"/>
          </w:tcPr>
          <w:p w:rsidR="00AE2355" w:rsidRPr="00407350" w:rsidRDefault="00AE2355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</w:p>
        </w:tc>
      </w:tr>
    </w:tbl>
    <w:p w:rsidR="00B35FB6" w:rsidRPr="00B35FB6" w:rsidRDefault="00B35FB6" w:rsidP="00B35FB6">
      <w:pPr>
        <w:pStyle w:val="ListParagraph"/>
        <w:numPr>
          <w:ilvl w:val="0"/>
          <w:numId w:val="1"/>
        </w:numPr>
        <w:mirrorIndents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B35FB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Answer </w:t>
      </w:r>
      <w:r w:rsidRPr="00B35FB6">
        <w:rPr>
          <w:rFonts w:ascii="Times New Roman" w:hAnsi="Times New Roman" w:cs="Times New Roman"/>
          <w:b/>
          <w:sz w:val="28"/>
          <w:szCs w:val="28"/>
        </w:rPr>
        <w:t>Ex11</w:t>
      </w:r>
      <w:r w:rsidRPr="00B35FB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in English</w:t>
      </w:r>
    </w:p>
    <w:p w:rsidR="00AE2355" w:rsidRDefault="00AE2355" w:rsidP="00AE2355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810FE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30B6FD93" wp14:editId="772AC61E">
                <wp:simplePos x="0" y="0"/>
                <wp:positionH relativeFrom="margin">
                  <wp:posOffset>3919220</wp:posOffset>
                </wp:positionH>
                <wp:positionV relativeFrom="paragraph">
                  <wp:posOffset>48836</wp:posOffset>
                </wp:positionV>
                <wp:extent cx="2371725" cy="1286510"/>
                <wp:effectExtent l="0" t="0" r="28575" b="8890"/>
                <wp:wrapSquare wrapText="bothSides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71725" cy="1286510"/>
                          <a:chOff x="6884" y="1990"/>
                          <a:chExt cx="4107" cy="2482"/>
                        </a:xfrm>
                      </wpg:grpSpPr>
                      <wps:wsp>
                        <wps:cNvPr id="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9437" y="3106"/>
                            <a:ext cx="345" cy="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E2355" w:rsidRDefault="00AE2355" w:rsidP="00AE2355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Đ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7925" y="3876"/>
                            <a:ext cx="345" cy="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E2355" w:rsidRDefault="00AE2355" w:rsidP="00AE2355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Đ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8663" y="2923"/>
                            <a:ext cx="619" cy="7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E2355" w:rsidRDefault="00AE2355" w:rsidP="00AE235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7856" y="2447"/>
                            <a:ext cx="345" cy="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E2355" w:rsidRDefault="00AE2355" w:rsidP="00AE2355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884" y="2575"/>
                            <a:ext cx="288" cy="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E2355" w:rsidRDefault="00AE2355" w:rsidP="00AE2355">
                              <w:pPr>
                                <w:rPr>
                                  <w:b/>
                                  <w:sz w:val="32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7400" y="2981"/>
                            <a:ext cx="1368" cy="7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8765" y="2183"/>
                            <a:ext cx="1368" cy="7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7028" y="2984"/>
                            <a:ext cx="37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7913" y="3608"/>
                            <a:ext cx="285" cy="285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9377" y="2833"/>
                            <a:ext cx="285" cy="285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7769" y="2882"/>
                            <a:ext cx="627" cy="1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0703" y="2575"/>
                            <a:ext cx="288" cy="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E2355" w:rsidRDefault="00AE2355" w:rsidP="00AE2355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4" name="Group 15"/>
                        <wpg:cNvGrpSpPr>
                          <a:grpSpLocks/>
                        </wpg:cNvGrpSpPr>
                        <wpg:grpSpPr bwMode="auto">
                          <a:xfrm>
                            <a:off x="9278" y="1990"/>
                            <a:ext cx="406" cy="406"/>
                            <a:chOff x="5066" y="5979"/>
                            <a:chExt cx="406" cy="406"/>
                          </a:xfrm>
                        </wpg:grpSpPr>
                        <wps:wsp>
                          <wps:cNvPr id="15" name="Oval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5066" y="5979"/>
                              <a:ext cx="406" cy="40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67" y="6058"/>
                              <a:ext cx="241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2355" w:rsidRDefault="00AE2355" w:rsidP="00AE2355"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17" name="Group 18"/>
                        <wpg:cNvGrpSpPr>
                          <a:grpSpLocks/>
                        </wpg:cNvGrpSpPr>
                        <wpg:grpSpPr bwMode="auto">
                          <a:xfrm>
                            <a:off x="7006" y="2855"/>
                            <a:ext cx="57" cy="228"/>
                            <a:chOff x="6377" y="14832"/>
                            <a:chExt cx="57" cy="228"/>
                          </a:xfrm>
                        </wpg:grpSpPr>
                        <wps:wsp>
                          <wps:cNvPr id="18" name="Oval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6377" y="1492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Line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77" y="14832"/>
                              <a:ext cx="57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" name="Group 21"/>
                        <wpg:cNvGrpSpPr>
                          <a:grpSpLocks/>
                        </wpg:cNvGrpSpPr>
                        <wpg:grpSpPr bwMode="auto">
                          <a:xfrm>
                            <a:off x="10737" y="2868"/>
                            <a:ext cx="57" cy="228"/>
                            <a:chOff x="6377" y="14832"/>
                            <a:chExt cx="57" cy="228"/>
                          </a:xfrm>
                        </wpg:grpSpPr>
                        <wps:wsp>
                          <wps:cNvPr id="21" name="Oval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6377" y="1492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Lin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77" y="14832"/>
                              <a:ext cx="57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8882" y="4016"/>
                            <a:ext cx="1254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2355" w:rsidRDefault="00AE2355" w:rsidP="00AE2355">
                              <w:pPr>
                                <w:rPr>
                                  <w:b/>
                                  <w:i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Oval 25"/>
                        <wps:cNvSpPr>
                          <a:spLocks noChangeArrowheads="1"/>
                        </wps:cNvSpPr>
                        <wps:spPr bwMode="auto">
                          <a:xfrm>
                            <a:off x="8711" y="290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B6FD93" id="Group 1" o:spid="_x0000_s1045" style="position:absolute;left:0;text-align:left;margin-left:308.6pt;margin-top:3.85pt;width:186.75pt;height:101.3pt;z-index:251663360;mso-position-horizontal-relative:margin" coordorigin="6884,1990" coordsize="4107,24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">
                <v:shape id="Text Box 3" o:spid="_x0000_s1046" type="#_x0000_t202" style="position:absolute;left:9437;top:3106;width:34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jWqsUA&#10;AADaAAAADwAAAGRycy9kb3ducmV2LnhtbESPQWvCQBSE74L/YXlCL1I3eqhJzCYEoVBKKWgL4u2R&#10;fU1Cs29jdqPx33cLhR6HmfmGyYrJdOJKg2stK1ivIhDEldUt1wo+P54fYxDOI2vsLJOCOzko8vks&#10;w1TbGx/oevS1CBB2KSpovO9TKV3VkEG3sj1x8L7sYNAHOdRSD3gLcNPJTRQ9SYMth4UGe9o3VH0f&#10;R6Pg9H5K1vW4LcfLPe5ez4nht6VR6mExlTsQnib/H/5rv2gFG/i9Em6Az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KNaqxQAAANoAAAAPAAAAAAAAAAAAAAAAAJgCAABkcnMv&#10;ZG93bnJldi54bWxQSwUGAAAAAAQABAD1AAAAigMAAAAA&#10;" filled="f" strokecolor="white">
                  <v:textbox inset="0,0,0,0">
                    <w:txbxContent>
                      <w:p w:rsidR="00AE2355" w:rsidRDefault="00AE2355" w:rsidP="00AE2355">
                        <w:pPr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Đ</w:t>
                        </w:r>
                        <w:r>
                          <w:rPr>
                            <w:b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" o:spid="_x0000_s1047" type="#_x0000_t202" style="position:absolute;left:7925;top:3876;width:34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RzMcUA&#10;AADaAAAADwAAAGRycy9kb3ducmV2LnhtbESPQWvCQBSE74L/YXmFXopurGBj6hpCoVCKCE0Lwdsj&#10;+5qEZt/G7Ebjv3eFgsdhZr5hNuloWnGi3jWWFSzmEQji0uqGKwU/3++zGITzyBpby6TgQg7S7XSy&#10;wUTbM3/RKfeVCBB2CSqove8SKV1Zk0E3tx1x8H5tb9AH2VdS93gOcNPK5yhaSYMNh4UaO3qrqfzL&#10;B6Og2BfrRTW8ZMPxErefh7Xh3ZNR6vFhzF5BeBr9Pfzf/tAKlnC7Em6A3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ZHMxxQAAANoAAAAPAAAAAAAAAAAAAAAAAJgCAABkcnMv&#10;ZG93bnJldi54bWxQSwUGAAAAAAQABAD1AAAAigMAAAAA&#10;" filled="f" strokecolor="white">
                  <v:textbox inset="0,0,0,0">
                    <w:txbxContent>
                      <w:p w:rsidR="00AE2355" w:rsidRDefault="00AE2355" w:rsidP="00AE2355">
                        <w:pPr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Đ</w:t>
                        </w:r>
                        <w:r>
                          <w:rPr>
                            <w:b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5" o:spid="_x0000_s1048" type="#_x0000_t202" style="position:absolute;left:8663;top:2923;width:619;height:7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5xRsQA&#10;AADaAAAADwAAAGRycy9kb3ducmV2LnhtbESPzWrDMBCE74W+g9hCLqGRU0IIbpRQCoX04LR28gCL&#10;tbGcWitjyT95+6hQ6HGYmW+Y7X6yjRio87VjBctFAoK4dLrmSsH59PG8AeEDssbGMSm4kYf97vFh&#10;i6l2I+c0FKESEcI+RQUmhDaV0peGLPqFa4mjd3GdxRBlV0nd4RjhtpEvSbKWFmuOCwZbejdU/hS9&#10;VZB/mu85r7Ks0XJYX8/H/mvczJWaPU1vryACTeE//Nc+aAUr+L0Sb4D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+cUbEAAAA2gAAAA8AAAAAAAAAAAAAAAAAmAIAAGRycy9k&#10;b3ducmV2LnhtbFBLBQYAAAAABAAEAPUAAACJAwAAAAA=&#10;" filled="f" strokecolor="white">
                  <v:textbox>
                    <w:txbxContent>
                      <w:p w:rsidR="00AE2355" w:rsidRDefault="00AE2355" w:rsidP="00AE2355">
                        <w:pPr>
                          <w:rPr>
                            <w:vertAlign w:val="subscript"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6" o:spid="_x0000_s1049" type="#_x0000_t202" style="position:absolute;left:7856;top:2447;width:34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FO3sUA&#10;AADaAAAADwAAAGRycy9kb3ducmV2LnhtbESPQWvCQBSE74L/YXmFXopuLGhj6hpCoVCKCE0Lwdsj&#10;+5qEZt/G7Ebjv3eFgsdhZr5hNuloWnGi3jWWFSzmEQji0uqGKwU/3++zGITzyBpby6TgQg7S7XSy&#10;wUTbM3/RKfeVCBB2CSqove8SKV1Zk0E3tx1x8H5tb9AH2VdS93gOcNPK5yhaSYMNh4UaO3qrqfzL&#10;B6Og2BfrRTW8ZMPxErefh7Xh3ZNR6vFhzF5BeBr9Pfzf/tAKlnC7Em6A3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wU7exQAAANoAAAAPAAAAAAAAAAAAAAAAAJgCAABkcnMv&#10;ZG93bnJldi54bWxQSwUGAAAAAAQABAD1AAAAigMAAAAA&#10;" filled="f" strokecolor="white">
                  <v:textbox inset="0,0,0,0">
                    <w:txbxContent>
                      <w:p w:rsidR="00AE2355" w:rsidRDefault="00AE2355" w:rsidP="00AE2355">
                        <w:pPr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R</w:t>
                        </w:r>
                      </w:p>
                    </w:txbxContent>
                  </v:textbox>
                </v:shape>
                <v:shape id="Text Box 7" o:spid="_x0000_s1050" type="#_x0000_t202" style="position:absolute;left:6884;top:2575;width:288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PQqcUA&#10;AADaAAAADwAAAGRycy9kb3ducmV2LnhtbESPT2vCQBTE74LfYXlCL1I39mA1ZhNEKJRShNqCeHtk&#10;X5PQ7NuY3fz79m6h0OMwM79hkmw0teipdZVlBetVBII4t7riQsHX58vjFoTzyBpry6RgIgdZOp8l&#10;GGs78Af1Z1+IAGEXo4LS+yaW0uUlGXQr2xAH79u2Bn2QbSF1i0OAm1o+RdFGGqw4LJTY0LGk/Ofc&#10;GQWX02W3LrrnQ3ebtvXbdWf4fWmUeliMhz0IT6P/D/+1X7WCDfxeCTdApn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E9CpxQAAANoAAAAPAAAAAAAAAAAAAAAAAJgCAABkcnMv&#10;ZG93bnJldi54bWxQSwUGAAAAAAQABAD1AAAAigMAAAAA&#10;" filled="f" strokecolor="white">
                  <v:textbox inset="0,0,0,0">
                    <w:txbxContent>
                      <w:p w:rsidR="00AE2355" w:rsidRDefault="00AE2355" w:rsidP="00AE2355">
                        <w:pPr>
                          <w:rPr>
                            <w:b/>
                            <w:sz w:val="32"/>
                            <w:vertAlign w:val="subscript"/>
                          </w:rPr>
                        </w:pPr>
                        <w:r>
                          <w:rPr>
                            <w:b/>
                            <w:sz w:val="32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rect id="Rectangle 8" o:spid="_x0000_s1051" style="position:absolute;left:7400;top:2981;width:1368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r9cIA&#10;AADaAAAADwAAAGRycy9kb3ducmV2LnhtbESPT4vCMBTE7wt+h/AEb2uqgn+qUWQXFz1qvXh7Ns+2&#10;2ryUJmrXT28EweMwM79hZovGlOJGtSssK+h1IxDEqdUFZwr2yep7DMJ5ZI2lZVLwTw4W89bXDGNt&#10;77yl285nIkDYxagg976KpXRpTgZd11bEwTvZ2qAPss6krvEe4KaU/SgaSoMFh4UcK/rJKb3srkbB&#10;sejv8bFN/iIzWQ38pknO18OvUp12s5yC8NT4T/jdXmsFI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mv1wgAAANoAAAAPAAAAAAAAAAAAAAAAAJgCAABkcnMvZG93&#10;bnJldi54bWxQSwUGAAAAAAQABAD1AAAAhwMAAAAA&#10;"/>
                <v:rect id="Rectangle 9" o:spid="_x0000_s1052" style="position:absolute;left:8765;top:2183;width:1368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/h78A&#10;AADaAAAADwAAAGRycy9kb3ducmV2LnhtbERPTYvCMBC9L/gfwgje1lQXFq2mRRQX96j14m1sxrba&#10;TEoTtfrrzUHw+Hjf87QztbhR6yrLCkbDCARxbnXFhYJ9tv6egHAeWWNtmRQ8yEGa9L7mGGt75y3d&#10;dr4QIYRdjApK75tYSpeXZNANbUMcuJNtDfoA20LqFu8h3NRyHEW/0mDFoaHEhpYl5Zfd1Sg4VuM9&#10;PrfZX2Sm6x//32Xn62Gl1KDfLWYgPHX+I367N1pB2BquhBsgk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cf+HvwAAANoAAAAPAAAAAAAAAAAAAAAAAJgCAABkcnMvZG93bnJl&#10;di54bWxQSwUGAAAAAAQABAD1AAAAhAMAAAAA&#10;"/>
                <v:line id="Line 10" o:spid="_x0000_s1053" style="position:absolute;visibility:visible;mso-wrap-style:square" from="7028,2984" to="10790,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1" o:spid="_x0000_s1054" type="#_x0000_t123" style="position:absolute;left:7913;top:3608;width:28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LmkMQA&#10;AADbAAAADwAAAGRycy9kb3ducmV2LnhtbESPzWrDQAyE74W+w6JAb83aPoTiZhOKSUN7SKGpH0B4&#10;5R/q1ZrdTeLm6aNDoDeJGc18Wm9nN6ozhTh4NpAvM1DEjbcDdwbqn/fnF1AxIVscPZOBP4qw3Tw+&#10;rLG0/sLfdD6mTkkIxxIN9ClNpdax6clhXPqJWLTWB4dJ1tBpG/Ai4W7URZattMOBpaHHiaqemt/j&#10;yRloM01fdX7dNYdV2xaftqjqsDfmaTG/vYJKNKd/8/36wwq+0MsvMoDe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y5pDEAAAA2wAAAA8AAAAAAAAAAAAAAAAAmAIAAGRycy9k&#10;b3ducmV2LnhtbFBLBQYAAAAABAAEAPUAAACJAwAAAAA=&#10;"/>
                <v:shape id="AutoShape 12" o:spid="_x0000_s1055" type="#_x0000_t123" style="position:absolute;left:9377;top:2833;width:28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5DC8AA&#10;AADbAAAADwAAAGRycy9kb3ducmV2LnhtbERPzYrCMBC+L/gOYYS9rWl7EKlGEVHRwy6ofYChmf5g&#10;MylJ1LpPv1kQvM3H9zuL1WA6cSfnW8sK0kkCgri0uuVaQXHZfc1A+ICssbNMCp7kYbUcfSww1/bB&#10;J7qfQy1iCPscFTQh9LmUvmzIoJ/YnjhylXUGQ4SultrhI4abTmZJMpUGW44NDfa0aai8nm9GQZVI&#10;+inS3235Pa2q7KizTeH2Sn2Oh/UcRKAhvMUv90HH+Sn8/xIPkM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35DC8AAAADbAAAADwAAAAAAAAAAAAAAAACYAgAAZHJzL2Rvd25y&#10;ZXYueG1sUEsFBgAAAAAEAAQA9QAAAIUDAAAAAA==&#10;"/>
                <v:rect id="Rectangle 13" o:spid="_x0000_s1056" style="position:absolute;left:7769;top:2882;width:627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  <v:shape id="Text Box 14" o:spid="_x0000_s1057" type="#_x0000_t202" style="position:absolute;left:10703;top:2575;width:288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V0OcQA&#10;AADbAAAADwAAAGRycy9kb3ducmV2LnhtbERPTWvCQBC9C/6HZQq9FN1YwcbUNYRCoRQRmhaCtyE7&#10;TUKzszG70fjvXaHgbR7vczbpaFpxot41lhUs5hEI4tLqhisFP9/vsxiE88gaW8uk4EIO0u10ssFE&#10;2zN/0Sn3lQgh7BJUUHvfJVK6siaDbm474sD92t6gD7CvpO7xHMJNK5+jaCUNNhwaauzorabyLx+M&#10;gmJfrBfV8JINx0vcfh7WhndPRqnHhzF7BeFp9Hfxv/tDh/lLuP0SDpD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1dDnEAAAA2wAAAA8AAAAAAAAAAAAAAAAAmAIAAGRycy9k&#10;b3ducmV2LnhtbFBLBQYAAAAABAAEAPUAAACJAwAAAAA=&#10;" filled="f" strokecolor="white">
                  <v:textbox inset="0,0,0,0">
                    <w:txbxContent>
                      <w:p w:rsidR="00AE2355" w:rsidRDefault="00AE2355" w:rsidP="00AE2355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group id="Group 15" o:spid="_x0000_s1058" style="position:absolute;left:9278;top:1990;width:406;height:406" coordorigin="5066,5979" coordsize="406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oval id="Oval 16" o:spid="_x0000_s1059" style="position:absolute;left:5066;top:5979;width:406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PzMAA&#10;AADb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+D/1/iAXr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gPzMAAAADbAAAADwAAAAAAAAAAAAAAAACYAgAAZHJzL2Rvd25y&#10;ZXYueG1sUEsFBgAAAAAEAAQA9QAAAIUDAAAAAA==&#10;"/>
                  <v:shape id="Text Box 17" o:spid="_x0000_s1060" type="#_x0000_t202" style="position:absolute;left:5167;top:6058;width:241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yfWMEA&#10;AADbAAAADwAAAGRycy9kb3ducmV2LnhtbERPTYvCMBC9L/gfwix4W9P1UNxqFFlcEASx1oPH2WZs&#10;g82k20St/94Iwt7m8T5ntuhtI67UeeNYwecoAUFcOm24UnAofj4mIHxA1tg4JgV38rCYD95mmGl3&#10;45yu+1CJGMI+QwV1CG0mpS9rsuhHriWO3Ml1FkOEXSV1h7cYbhs5TpJUWjQcG2ps6bum8ry/WAXL&#10;I+cr87f93eWn3BTFV8Kb9KzU8L1fTkEE6sO/+OVe6zg/hecv8QA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cn1jBAAAA2wAAAA8AAAAAAAAAAAAAAAAAmAIAAGRycy9kb3du&#10;cmV2LnhtbFBLBQYAAAAABAAEAPUAAACGAwAAAAA=&#10;" filled="f" stroked="f">
                    <v:textbox inset="0,0,0,0">
                      <w:txbxContent>
                        <w:p w:rsidR="00AE2355" w:rsidRDefault="00AE2355" w:rsidP="00AE2355"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v:group id="Group 18" o:spid="_x0000_s1061" style="position:absolute;left:7006;top:2855;width:57;height:228" coordorigin="6377,14832" coordsize="57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oval id="Oval 19" o:spid="_x0000_s1062" style="position:absolute;left:6377;top:1492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L+E8MA&#10;AADbAAAADwAAAGRycy9kb3ducmV2LnhtbESPQWvDMAyF74P9B6PBLmNxOmgpWZ0yAh29Nu2hRy3W&#10;krBYDrbXJP++Ogx2k3hP733a7Wc3qBuF2Hs2sMpyUMSNtz23Bi7nw+sWVEzIFgfPZGChCPvy8WGH&#10;hfUTn+hWp1ZJCMcCDXQpjYXWsenIYcz8SCzatw8Ok6yh1TbgJOFu0G95vtEOe5aGDkeqOmp+6l9n&#10;ILyMS7Ucq8Pqiz/r9bS1183FGvP8NH+8g0o0p3/z3/XRCr7Ayi8ygC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OL+E8MAAADbAAAADwAAAAAAAAAAAAAAAACYAgAAZHJzL2Rv&#10;d25yZXYueG1sUEsFBgAAAAAEAAQA9QAAAIgDAAAAAA==&#10;" fillcolor="black"/>
                  <v:line id="Line 20" o:spid="_x0000_s1063" style="position:absolute;visibility:visible;mso-wrap-style:square" from="6377,14832" to="6434,15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/v:group>
                <v:group id="Group 21" o:spid="_x0000_s1064" style="position:absolute;left:10737;top:2868;width:57;height:228" coordorigin="6377,14832" coordsize="57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oval id="Oval 22" o:spid="_x0000_s1065" style="position:absolute;left:6377;top:1492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SdM8EA&#10;AADbAAAADwAAAGRycy9kb3ducmV2LnhtbESPQYvCMBSE74L/ITxhL7KmFRTpGmUpKF6tHjy+bd62&#10;ZZuXkkTb/vuNIHgcZuYbZrsfTCse5HxjWUG6SEAQl1Y3XCm4Xg6fGxA+IGtsLZOCkTzsd9PJFjNt&#10;ez7TowiViBD2GSqoQ+gyKX1Zk0G/sB1x9H6tMxiidJXUDvsIN61cJslaGmw4LtTYUV5T+VfcjQI3&#10;78Z8POWH9IePxarf6Nv6qpX6mA3fXyACDeEdfrVPWsEyheeX+APk7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0nTPBAAAA2wAAAA8AAAAAAAAAAAAAAAAAmAIAAGRycy9kb3du&#10;cmV2LnhtbFBLBQYAAAAABAAEAPUAAACGAwAAAAA=&#10;" fillcolor="black"/>
                  <v:line id="Line 23" o:spid="_x0000_s1066" style="position:absolute;visibility:visible;mso-wrap-style:square" from="6377,14832" to="6434,15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/v:group>
                <v:shape id="Text Box 24" o:spid="_x0000_s1067" type="#_x0000_t202" style="position:absolute;left:8882;top:4016;width:125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AE2355" w:rsidRDefault="00AE2355" w:rsidP="00AE2355">
                        <w:pPr>
                          <w:rPr>
                            <w:b/>
                            <w:i/>
                            <w:sz w:val="24"/>
                          </w:rPr>
                        </w:pPr>
                      </w:p>
                    </w:txbxContent>
                  </v:textbox>
                </v:shape>
                <v:oval id="Oval 25" o:spid="_x0000_s1068" style="position:absolute;left:8711;top:290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+bMMEA&#10;AADbAAAADwAAAGRycy9kb3ducmV2LnhtbESPQYvCMBSE74L/ITxhL6KpgiLVKFJw8Wr1sMe3zbMt&#10;Ni8libb992ZhweMwM98wu0NvGvEi52vLChbzBARxYXXNpYLb9TTbgPABWWNjmRQM5OGwH492mGrb&#10;8YVeeShFhLBPUUEVQptK6YuKDPq5bYmjd7fOYIjSlVI77CLcNHKZJGtpsOa4UGFLWUXFI38aBW7a&#10;Dtlwzk6LX/7OV91G/6xvWqmvSX/cggjUh0/4v33WCpYr+PsSf4Dcv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PmzDBAAAA2wAAAA8AAAAAAAAAAAAAAAAAmAIAAGRycy9kb3du&#10;cmV2LnhtbFBLBQYAAAAABAAEAPUAAACGAwAAAAA=&#10;" fillcolor="black"/>
                <w10:wrap type="square" anchorx="margin"/>
              </v:group>
            </w:pict>
          </mc:Fallback>
        </mc:AlternateContent>
      </w:r>
      <w:r w:rsidRPr="00407350">
        <w:rPr>
          <w:rFonts w:ascii="Times New Roman" w:hAnsi="Times New Roman" w:cs="Times New Roman"/>
          <w:b/>
          <w:sz w:val="28"/>
          <w:szCs w:val="28"/>
        </w:rPr>
        <w:t>Ex</w:t>
      </w:r>
      <w:r>
        <w:rPr>
          <w:rFonts w:ascii="Times New Roman" w:hAnsi="Times New Roman" w:cs="Times New Roman"/>
          <w:b/>
          <w:sz w:val="28"/>
          <w:szCs w:val="28"/>
        </w:rPr>
        <w:t>11</w:t>
      </w:r>
      <w:r w:rsidRPr="00407350">
        <w:rPr>
          <w:rFonts w:ascii="Times New Roman" w:hAnsi="Times New Roman" w:cs="Times New Roman"/>
          <w:b/>
          <w:sz w:val="28"/>
          <w:szCs w:val="28"/>
        </w:rPr>
        <w:t>:</w:t>
      </w:r>
      <w:r w:rsidRPr="00AE2355">
        <w:rPr>
          <w:rFonts w:ascii="Times New Roman" w:hAnsi="Times New Roman" w:cs="Times New Roman"/>
          <w:sz w:val="24"/>
          <w:szCs w:val="24"/>
        </w:rPr>
        <w:t xml:space="preserve"> </w:t>
      </w:r>
      <w:r w:rsidRPr="00AE2355">
        <w:rPr>
          <w:rFonts w:ascii="Times New Roman" w:hAnsi="Times New Roman" w:cs="Times New Roman"/>
          <w:sz w:val="28"/>
          <w:szCs w:val="28"/>
        </w:rPr>
        <w:t>For side drawings</w:t>
      </w:r>
      <w:proofErr w:type="gramStart"/>
      <w:r w:rsidRPr="00AE2355">
        <w:rPr>
          <w:rFonts w:ascii="Times New Roman" w:hAnsi="Times New Roman" w:cs="Times New Roman"/>
          <w:sz w:val="28"/>
          <w:szCs w:val="28"/>
        </w:rPr>
        <w:t>:Lamp</w:t>
      </w:r>
      <w:proofErr w:type="gramEnd"/>
      <w:r w:rsidRPr="00AE2355">
        <w:rPr>
          <w:rFonts w:ascii="Times New Roman" w:hAnsi="Times New Roman" w:cs="Times New Roman"/>
          <w:sz w:val="28"/>
          <w:szCs w:val="28"/>
        </w:rPr>
        <w:t xml:space="preserve"> 1: 6V-12W, resistance R = 6Ω. Connect the power to the normal 2 lights, the voltmeter is only 12V. Calculate power on two lights?</w:t>
      </w:r>
      <w:r w:rsidRPr="00AE2355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472A38" w:rsidRDefault="00472A38" w:rsidP="00AE2355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472A38" w:rsidRPr="00A8045A" w:rsidRDefault="00472A38" w:rsidP="00472A38">
      <w:pPr>
        <w:tabs>
          <w:tab w:val="left" w:pos="7142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A8045A">
        <w:rPr>
          <w:rFonts w:ascii="Times New Roman" w:hAnsi="Times New Roman" w:cs="Times New Roman"/>
          <w:b/>
          <w:sz w:val="26"/>
          <w:szCs w:val="26"/>
        </w:rPr>
        <w:t>Solusion</w: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29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0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1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2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3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4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5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6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7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8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39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0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1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2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3" style="width:0;height:1.5pt" o:hralign="center" o:hrstd="t" o:hr="t" fillcolor="#a0a0a0" stroked="f"/>
        </w:pict>
      </w:r>
    </w:p>
    <w:p w:rsidR="00472A38" w:rsidRDefault="00D31CF3" w:rsidP="00472A3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4" style="width:0;height:1.5pt" o:hralign="center" o:hrstd="t" o:hr="t" fillcolor="#a0a0a0" stroked="f"/>
        </w:pict>
      </w:r>
    </w:p>
    <w:p w:rsidR="00472A38" w:rsidRDefault="00D31CF3" w:rsidP="00472A38">
      <w:pPr>
        <w:spacing w:after="160" w:line="259" w:lineRule="auto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5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6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7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8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49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0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1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2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3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4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5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6" style="width:0;height:1.5pt" o:hralign="center" o:hrstd="t" o:hr="t" fillcolor="#a0a0a0" stroked="f"/>
        </w:pict>
      </w:r>
    </w:p>
    <w:p w:rsidR="008138C6" w:rsidRDefault="00D31CF3" w:rsidP="008138C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7" style="width:0;height:1.5pt" o:hralign="center" o:hrstd="t" o:hr="t" fillcolor="#a0a0a0" stroked="f"/>
        </w:pict>
      </w:r>
    </w:p>
    <w:p w:rsidR="00B35FB6" w:rsidRDefault="00D31CF3" w:rsidP="008138C6">
      <w:pPr>
        <w:spacing w:after="160" w:line="259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6"/>
          <w:szCs w:val="26"/>
        </w:rPr>
        <w:pict>
          <v:rect id="_x0000_i1058" style="width:0;height:1.5pt" o:hralign="center" o:hrstd="t" o:hr="t" fillcolor="#a0a0a0" stroked="f"/>
        </w:pict>
      </w:r>
      <w:r w:rsidR="00B35FB6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B35FB6" w:rsidRDefault="000742AF" w:rsidP="00B35FB6">
      <w:pPr>
        <w:shd w:val="clear" w:color="auto" w:fill="FFFFFF"/>
        <w:spacing w:after="15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A</w:t>
      </w:r>
      <w:r w:rsidR="00B35FB6" w:rsidRPr="0028122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nswer</w:t>
      </w:r>
    </w:p>
    <w:p w:rsidR="00472A38" w:rsidRPr="00407350" w:rsidRDefault="00472A38" w:rsidP="00472A38">
      <w:pPr>
        <w:rPr>
          <w:sz w:val="28"/>
          <w:szCs w:val="28"/>
        </w:rPr>
      </w:pPr>
      <w:r w:rsidRPr="0040735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03F626F" wp14:editId="6AAFFF4F">
                <wp:simplePos x="0" y="0"/>
                <wp:positionH relativeFrom="column">
                  <wp:posOffset>4290695</wp:posOffset>
                </wp:positionH>
                <wp:positionV relativeFrom="paragraph">
                  <wp:posOffset>66608</wp:posOffset>
                </wp:positionV>
                <wp:extent cx="2197735" cy="687070"/>
                <wp:effectExtent l="0" t="0" r="50165" b="17780"/>
                <wp:wrapSquare wrapText="bothSides"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197735" cy="687070"/>
                          <a:chOff x="0" y="0"/>
                          <a:chExt cx="3340" cy="1130"/>
                        </a:xfrm>
                      </wpg:grpSpPr>
                      <wps:wsp>
                        <wps:cNvPr id="28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810" y="707"/>
                            <a:ext cx="700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AutoShape 71"/>
                        <wps:cNvCnPr>
                          <a:cxnSpLocks noChangeShapeType="1"/>
                        </wps:cNvCnPr>
                        <wps:spPr bwMode="auto">
                          <a:xfrm>
                            <a:off x="1780" y="570"/>
                            <a:ext cx="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utoShape 72"/>
                        <wps:cNvCnPr>
                          <a:cxnSpLocks noChangeShapeType="1"/>
                        </wps:cNvCnPr>
                        <wps:spPr bwMode="auto">
                          <a:xfrm>
                            <a:off x="310" y="790"/>
                            <a:ext cx="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810" y="370"/>
                            <a:ext cx="7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0"/>
                            <a:ext cx="5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1940" y="507"/>
                            <a:ext cx="700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940" y="987"/>
                            <a:ext cx="700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AutoShape 77"/>
                        <wps:cNvCnPr>
                          <a:cxnSpLocks noChangeShapeType="1"/>
                        </wps:cNvCnPr>
                        <wps:spPr bwMode="auto">
                          <a:xfrm>
                            <a:off x="1510" y="790"/>
                            <a:ext cx="27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AutoShape 78"/>
                        <wps:cNvCnPr>
                          <a:cxnSpLocks noChangeShapeType="1"/>
                        </wps:cNvCnPr>
                        <wps:spPr bwMode="auto">
                          <a:xfrm>
                            <a:off x="1780" y="570"/>
                            <a:ext cx="0" cy="4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AutoShape 79"/>
                        <wps:cNvCnPr>
                          <a:cxnSpLocks noChangeShapeType="1"/>
                        </wps:cNvCnPr>
                        <wps:spPr bwMode="auto">
                          <a:xfrm>
                            <a:off x="1780" y="1050"/>
                            <a:ext cx="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640" y="570"/>
                            <a:ext cx="2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2840" y="570"/>
                            <a:ext cx="0" cy="4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AutoShape 82"/>
                        <wps:cNvCnPr>
                          <a:cxnSpLocks noChangeShapeType="1"/>
                        </wps:cNvCnPr>
                        <wps:spPr bwMode="auto">
                          <a:xfrm flipH="1">
                            <a:off x="2640" y="1050"/>
                            <a:ext cx="2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2840" y="790"/>
                            <a:ext cx="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880" y="0"/>
                            <a:ext cx="7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1940" y="630"/>
                            <a:ext cx="7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2979" y="420"/>
                            <a:ext cx="36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AutoShape 87"/>
                        <wps:cNvCnPr>
                          <a:cxnSpLocks noChangeShapeType="1"/>
                        </wps:cNvCnPr>
                        <wps:spPr bwMode="auto">
                          <a:xfrm flipV="1">
                            <a:off x="2170" y="320"/>
                            <a:ext cx="150" cy="4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3F626F" id="Group 26" o:spid="_x0000_s1069" style="position:absolute;margin-left:337.85pt;margin-top:5.25pt;width:173.05pt;height:54.1pt;z-index:251665408" coordsize="3340,1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">
                <v:rect id="Rectangle 28" o:spid="_x0000_s1070" style="position:absolute;left:810;top:707;width:70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WLJb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jA1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tYslvwAAANsAAAAPAAAAAAAAAAAAAAAAAJgCAABkcnMvZG93bnJl&#10;di54bWxQSwUGAAAAAAQABAD1AAAAhAMAAAAA&#10;"/>
                <v:shape id="AutoShape 71" o:spid="_x0000_s1071" type="#_x0000_t32" style="position:absolute;left:1780;top:570;width: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/pnc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Uxf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X+mdxAAAANsAAAAPAAAAAAAAAAAA&#10;AAAAAKECAABkcnMvZG93bnJldi54bWxQSwUGAAAAAAQABAD5AAAAkgMAAAAA&#10;"/>
                <v:shape id="AutoShape 72" o:spid="_x0000_s1072" type="#_x0000_t32" style="position:absolute;left:310;top:790;width:5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LnFcIAAADbAAAADwAAAGRycy9kb3ducmV2LnhtbERPz2vCMBS+D/Y/hDfYzaarOrQayxDG&#10;PAi6WhBvj+atKWteSpNp998vB2HHj+/3uhhtJ640+NaxgpckBUFcO91yo6A6vU8WIHxA1tg5JgW/&#10;5KHYPD6sMdfuxp90LUMjYgj7HBWYEPpcSl8bsugT1xNH7ssNFkOEQyP1gLcYbjuZpemrtNhybDDY&#10;09ZQ/V3+WAWzaXU5lN38WO2XzdaE+UeGeFbq+Wl8W4EINIZ/8d290wqmcX38En+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0LnFcIAAADbAAAADwAAAAAAAAAAAAAA&#10;AAChAgAAZHJzL2Rvd25yZXYueG1sUEsFBgAAAAAEAAQA+QAAAJADAAAAAA==&#10;">
                  <v:stroke startarrow="oval" startarrowwidth="narrow" startarrowlength="short"/>
                </v:shape>
                <v:shape id="Text Box 73" o:spid="_x0000_s1073" type="#_x0000_t202" style="position:absolute;left:810;top:370;width:74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472A38" w:rsidRDefault="00472A38" w:rsidP="00472A38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74" o:spid="_x0000_s1074" type="#_x0000_t202" style="position:absolute;top:370;width:52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<v:textbox>
                    <w:txbxContent>
                      <w:p w:rsidR="00472A38" w:rsidRDefault="00472A38" w:rsidP="00472A38">
                        <w:pPr>
                          <w:rPr>
                            <w:vertAlign w:val="subscript"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rect id="Rectangle 65" o:spid="_x0000_s1075" style="position:absolute;left:1940;top:507;width:70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6de8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Axh+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enXvEAAAA2wAAAA8AAAAAAAAAAAAAAAAAmAIAAGRycy9k&#10;b3ducmV2LnhtbFBLBQYAAAAABAAEAPUAAACJAwAAAAA=&#10;"/>
                <v:rect id="Rectangle 66" o:spid="_x0000_s1076" style="position:absolute;left:1940;top:987;width:70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wDDMIA&#10;AADbAAAADwAAAGRycy9kb3ducmV2LnhtbESPQYvCMBSE7wv+h/AEb2uqQtFqFHFx0aPWi7dn82yr&#10;zUtpolZ//WZB8DjMzDfMbNGaStypcaVlBYN+BII4s7rkXMEhXX+PQTiPrLGyTAqe5GAx73zNMNH2&#10;wTu6730uAoRdggoK7+tESpcVZND1bU0cvLNtDPogm1zqBh8Bbio5jKJYGiw5LBRY06qg7Lq/GQWn&#10;cnjA1y79jcxkPfLbNr3cjj9K9brtcgrCU+s/4Xd7oxXEMfx/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DAMMwgAAANsAAAAPAAAAAAAAAAAAAAAAAJgCAABkcnMvZG93&#10;bnJldi54bWxQSwUGAAAAAAQABAD1AAAAhwMAAAAA&#10;"/>
                <v:shape id="AutoShape 77" o:spid="_x0000_s1077" type="#_x0000_t32" style="position:absolute;left:1510;top:790;width:2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ZhtM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pK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ZhtMUAAADbAAAADwAAAAAAAAAA&#10;AAAAAAChAgAAZHJzL2Rvd25yZXYueG1sUEsFBgAAAAAEAAQA+QAAAJMDAAAAAA==&#10;"/>
                <v:shape id="AutoShape 78" o:spid="_x0000_s1078" type="#_x0000_t32" style="position:absolute;left:1780;top:570;width:0;height:4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YsfMUAAADbAAAADwAAAGRycy9kb3ducmV2LnhtbESPT2sCMRTE7wW/Q3gFL0WzK1jqapS1&#10;IGjBg396f908N6Gbl+0m6vbbN4VCj8PM/IZZrHrXiBt1wXpWkI8zEMSV15ZrBefTZvQCIkRkjY1n&#10;UvBNAVbLwcMCC+3vfKDbMdYiQTgUqMDE2BZShsqQwzD2LXHyLr5zGJPsaqk7vCe4a+Qky56lQ8tp&#10;wWBLr4aqz+PVKdjv8nX5Yezu7fBl99NN2Vzrp3elho99OQcRqY//4b/2ViuY5f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YsfMUAAADbAAAADwAAAAAAAAAA&#10;AAAAAAChAgAAZHJzL2Rvd25yZXYueG1sUEsFBgAAAAAEAAQA+QAAAJMDAAAAAA==&#10;"/>
                <v:shape id="AutoShape 79" o:spid="_x0000_s1079" type="#_x0000_t32" style="position:absolute;left:1780;top:1050;width: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SyC8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bxM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RLILxAAAANsAAAAPAAAAAAAAAAAA&#10;AAAAAKECAABkcnMvZG93bnJldi54bWxQSwUGAAAAAAQABAD5AAAAkgMAAAAA&#10;"/>
                <v:shape id="AutoShape 80" o:spid="_x0000_s1080" type="#_x0000_t32" style="position:absolute;left:2640;top:570;width:2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gXk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gXkMUAAADbAAAADwAAAAAAAAAA&#10;AAAAAAChAgAAZHJzL2Rvd25yZXYueG1sUEsFBgAAAAAEAAQA+QAAAJMDAAAAAA==&#10;"/>
                <v:shape id="AutoShape 81" o:spid="_x0000_s1081" type="#_x0000_t32" style="position:absolute;left:2840;top:570;width:0;height:4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GP5MUAAADb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GP5MUAAADbAAAADwAAAAAAAAAA&#10;AAAAAAChAgAAZHJzL2Rvd25yZXYueG1sUEsFBgAAAAAEAAQA+QAAAJMDAAAAAA==&#10;"/>
                <v:shape id="AutoShape 82" o:spid="_x0000_s1082" type="#_x0000_t32" style="position:absolute;left:2640;top:1050;width:20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malMQAAADbAAAADwAAAGRycy9kb3ducmV2LnhtbESPQWsCMRSE74X+h/AEL0WzK1R0a5RS&#10;EMSDUN2Dx0fyuru4edkmcV3/vSkUPA4z8w2z2gy2FT350DhWkE8zEMTamYYrBeVpO1mACBHZYOuY&#10;FNwpwGb9+rLCwrgbf1N/jJVIEA4FKqhj7Aopg67JYpi6jjh5P85bjEn6ShqPtwS3rZxl2VxabDgt&#10;1NjRV036crxaBc2+PJT922/0erHPzz4Pp3OrlRqPhs8PEJGG+Az/t3dGwf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qZqUxAAAANsAAAAPAAAAAAAAAAAA&#10;AAAAAKECAABkcnMvZG93bnJldi54bWxQSwUGAAAAAAQABAD5AAAAkgMAAAAA&#10;"/>
                <v:shape id="AutoShape 83" o:spid="_x0000_s1083" type="#_x0000_t32" style="position:absolute;left:2840;top:790;width:5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T8McMAAADbAAAADwAAAGRycy9kb3ducmV2LnhtbESPwWrDMBBE74X+g9hCL6WW20NIXcsh&#10;FAwhhkIcf8BibS0Ta2UsxXb+vioUchxm5g2T71Y7iJkm3ztW8JakIIhbp3vuFDTn8nULwgdkjYNj&#10;UnAjD7vi8SHHTLuFTzTXoRMRwj5DBSaEMZPSt4Ys+sSNxNH7cZPFEOXUST3hEuF2kO9pupEWe44L&#10;Bkf6MtRe6qtVMFby1Mzdi9fXY83VrTRYfa9KPT+t+08QgdZwD/+3D1rBxwb+vsQf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E/DHDAAAA2wAAAA8AAAAAAAAAAAAA&#10;AAAAoQIAAGRycy9kb3ducmV2LnhtbFBLBQYAAAAABAAEAPkAAACRAwAAAAA=&#10;">
                  <v:stroke endarrow="oval" endarrowwidth="narrow" endarrowlength="short"/>
                </v:shape>
                <v:shape id="Text Box 84" o:spid="_x0000_s1084" type="#_x0000_t202" style="position:absolute;left:1880;width:74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<v:textbox>
                    <w:txbxContent>
                      <w:p w:rsidR="00472A38" w:rsidRDefault="00472A38" w:rsidP="00472A38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  <v:shape id="Text Box 85" o:spid="_x0000_s1085" type="#_x0000_t202" style="position:absolute;left:1940;top:630;width:74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<v:textbox>
                    <w:txbxContent>
                      <w:p w:rsidR="00472A38" w:rsidRDefault="00472A38" w:rsidP="00472A38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86" o:spid="_x0000_s1086" type="#_x0000_t202" style="position:absolute;left:2979;top:420;width:36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<v:textbox>
                    <w:txbxContent>
                      <w:p w:rsidR="00472A38" w:rsidRDefault="00472A38" w:rsidP="00472A38">
                        <w:pPr>
                          <w:rPr>
                            <w:vertAlign w:val="subscript"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AutoShape 87" o:spid="_x0000_s1087" type="#_x0000_t32" style="position:absolute;left:2170;top:320;width:150;height:4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5l18MAAADcAAAADwAAAGRycy9kb3ducmV2LnhtbESPQWsCMRCF7wX/QxjBW80qWMrWKFUQ&#10;pBepFfQ4bKa7oZvJskk36793DoXeZnhv3vtmvR19qwbqowtsYDEvQBFXwTquDVy+Ds+voGJCttgG&#10;JgN3irDdTJ7WWNqQ+ZOGc6qVhHAs0UCTUldqHauGPMZ56IhF+w69xyRrX2vbY5Zw3+plUbxoj46l&#10;ocGO9g1VP+dfb8Dlkxu64z7vPq63aDO5+yo4Y2bT8f0NVKIx/Zv/ro9W8AvBl2dkAr1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uZdfDAAAA3AAAAA8AAAAAAAAAAAAA&#10;AAAAoQIAAGRycy9kb3ducmV2LnhtbFBLBQYAAAAABAAEAPkAAACRAwAAAAA=&#10;">
                  <v:stroke endarrow="block"/>
                </v:shape>
                <w10:wrap type="square"/>
              </v:group>
            </w:pict>
          </mc:Fallback>
        </mc:AlternateContent>
      </w:r>
      <w:r w:rsidRPr="00407350">
        <w:rPr>
          <w:rFonts w:ascii="Times New Roman" w:hAnsi="Times New Roman" w:cs="Times New Roman"/>
          <w:b/>
          <w:sz w:val="28"/>
          <w:szCs w:val="28"/>
        </w:rPr>
        <w:t xml:space="preserve">Ex1: </w:t>
      </w:r>
      <w:r w:rsidRPr="00407350">
        <w:rPr>
          <w:rFonts w:ascii="Times New Roman" w:hAnsi="Times New Roman" w:cs="Times New Roman"/>
          <w:sz w:val="28"/>
          <w:szCs w:val="28"/>
        </w:rPr>
        <w:t>If the segment is like a drawing, where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4</w:t>
      </w:r>
      <w:proofErr w:type="gramStart"/>
      <w:r w:rsidRPr="00407350">
        <w:rPr>
          <w:rFonts w:ascii="Times New Roman" w:hAnsi="Times New Roman" w:cs="Times New Roman"/>
          <w:sz w:val="28"/>
          <w:szCs w:val="28"/>
        </w:rPr>
        <w:t>Ω ;</w:t>
      </w:r>
      <w:proofErr w:type="gramEnd"/>
      <w:r w:rsidRPr="00407350">
        <w:rPr>
          <w:rFonts w:ascii="Times New Roman" w:hAnsi="Times New Roman" w:cs="Times New Roman"/>
          <w:sz w:val="28"/>
          <w:szCs w:val="28"/>
        </w:rPr>
        <w:t xml:space="preserve">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</w:t>
      </w:r>
      <w:r w:rsidR="008138C6">
        <w:rPr>
          <w:rFonts w:ascii="Times New Roman" w:hAnsi="Times New Roman" w:cs="Times New Roman"/>
          <w:sz w:val="28"/>
          <w:szCs w:val="28"/>
        </w:rPr>
        <w:t xml:space="preserve">6 </w:t>
      </w:r>
      <w:r w:rsidRPr="00407350">
        <w:rPr>
          <w:rFonts w:ascii="Times New Roman" w:hAnsi="Times New Roman" w:cs="Times New Roman"/>
          <w:sz w:val="28"/>
          <w:szCs w:val="28"/>
        </w:rPr>
        <w:t>Ω  and the second circuit voltage is 14V. For the power consumption on all 28w, the value of Rx value is:</w:t>
      </w:r>
      <w:r w:rsidRPr="00407350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472A38" w:rsidRPr="00407350" w:rsidTr="00FD7956">
        <w:trPr>
          <w:jc w:val="center"/>
        </w:trPr>
        <w:tc>
          <w:tcPr>
            <w:tcW w:w="4252" w:type="dxa"/>
          </w:tcPr>
          <w:p w:rsidR="00472A38" w:rsidRPr="00407350" w:rsidRDefault="00472A38" w:rsidP="008138C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8138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138C6" w:rsidRPr="00407350">
              <w:rPr>
                <w:rFonts w:ascii="Times New Roman" w:hAnsi="Times New Roman" w:cs="Times New Roman"/>
                <w:sz w:val="28"/>
                <w:szCs w:val="28"/>
              </w:rPr>
              <w:t xml:space="preserve">Rx= </w:t>
            </w:r>
            <w:r w:rsidR="008138C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8138C6" w:rsidRPr="00407350">
              <w:rPr>
                <w:rFonts w:ascii="Times New Roman" w:hAnsi="Times New Roman" w:cs="Times New Roman"/>
                <w:sz w:val="28"/>
                <w:szCs w:val="28"/>
              </w:rPr>
              <w:t>Ω</w:t>
            </w:r>
          </w:p>
        </w:tc>
      </w:tr>
    </w:tbl>
    <w:p w:rsidR="00472A38" w:rsidRPr="00407350" w:rsidRDefault="00472A38" w:rsidP="00472A38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 xml:space="preserve">Ex2: </w:t>
      </w:r>
      <w:r w:rsidRPr="00407350">
        <w:rPr>
          <w:rFonts w:ascii="Times New Roman" w:hAnsi="Times New Roman" w:cs="Times New Roman"/>
          <w:sz w:val="28"/>
          <w:szCs w:val="28"/>
        </w:rPr>
        <w:t>Resistor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</w:t>
      </w:r>
      <w:proofErr w:type="gramStart"/>
      <w:r w:rsidRPr="00407350">
        <w:rPr>
          <w:rFonts w:ascii="Times New Roman" w:hAnsi="Times New Roman" w:cs="Times New Roman"/>
          <w:sz w:val="28"/>
          <w:szCs w:val="28"/>
        </w:rPr>
        <w:t xml:space="preserve">3 </w:t>
      </w:r>
      <w:proofErr w:type="gramEnd"/>
      <w:r w:rsidRPr="0040735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55" w:dyaOrig="255">
          <v:shape id="_x0000_i1059" type="#_x0000_t75" style="width:12.75pt;height:12.75pt" o:ole="">
            <v:imagedata r:id="rId5" o:title=""/>
          </v:shape>
          <o:OLEObject Type="Embed" ProgID="Equation.DSMT4" ShapeID="_x0000_i1059" DrawAspect="Content" ObjectID="_1575089344" r:id="rId16"/>
        </w:object>
      </w:r>
      <w:r w:rsidRPr="00407350">
        <w:rPr>
          <w:rFonts w:ascii="Times New Roman" w:hAnsi="Times New Roman" w:cs="Times New Roman"/>
          <w:sz w:val="28"/>
          <w:szCs w:val="28"/>
        </w:rPr>
        <w:t>,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6 </w:t>
      </w:r>
      <w:r w:rsidRPr="0040735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55" w:dyaOrig="255">
          <v:shape id="_x0000_i1060" type="#_x0000_t75" style="width:12.75pt;height:12.75pt" o:ole="">
            <v:imagedata r:id="rId5" o:title=""/>
          </v:shape>
          <o:OLEObject Type="Embed" ProgID="Equation.DSMT4" ShapeID="_x0000_i1060" DrawAspect="Content" ObjectID="_1575089345" r:id="rId17"/>
        </w:object>
      </w:r>
      <w:r w:rsidRPr="00407350">
        <w:rPr>
          <w:rFonts w:ascii="Times New Roman" w:hAnsi="Times New Roman" w:cs="Times New Roman"/>
          <w:sz w:val="28"/>
          <w:szCs w:val="28"/>
        </w:rPr>
        <w:t xml:space="preserve"> in series, then connected to the power supply with a voltage of 4.5 V. Power consumption on resistor R2 i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472A38" w:rsidRPr="00407350" w:rsidTr="00FD7956">
        <w:trPr>
          <w:jc w:val="center"/>
        </w:trPr>
        <w:tc>
          <w:tcPr>
            <w:tcW w:w="4252" w:type="dxa"/>
          </w:tcPr>
          <w:p w:rsidR="00472A38" w:rsidRPr="00407350" w:rsidRDefault="00472A38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8138C6">
              <w:rPr>
                <w:rFonts w:ascii="Times New Roman" w:hAnsi="Times New Roman" w:cs="Times New Roman"/>
                <w:sz w:val="28"/>
                <w:szCs w:val="28"/>
              </w:rPr>
              <w:t xml:space="preserve"> P</w:t>
            </w:r>
            <w:r w:rsidR="008138C6" w:rsidRPr="0040735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="008138C6" w:rsidRPr="00407350">
              <w:rPr>
                <w:rFonts w:ascii="Times New Roman" w:hAnsi="Times New Roman" w:cs="Times New Roman"/>
                <w:sz w:val="28"/>
                <w:szCs w:val="28"/>
              </w:rPr>
              <w:t>= 4Ω</w:t>
            </w:r>
          </w:p>
        </w:tc>
      </w:tr>
    </w:tbl>
    <w:p w:rsidR="00472A38" w:rsidRPr="00407350" w:rsidRDefault="00472A38" w:rsidP="00472A38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 xml:space="preserve">Ex3: </w:t>
      </w:r>
      <w:r w:rsidRPr="00407350">
        <w:rPr>
          <w:rFonts w:ascii="Times New Roman" w:hAnsi="Times New Roman" w:cs="Times New Roman"/>
          <w:sz w:val="28"/>
          <w:szCs w:val="28"/>
        </w:rPr>
        <w:t>A metal conductor of resistor R is cut into two equal segments, and then paralleled, the equivalent resistance is 10 Ω. The value of R is</w:t>
      </w:r>
    </w:p>
    <w:p w:rsidR="00472A38" w:rsidRPr="00407350" w:rsidRDefault="00472A38" w:rsidP="00472A38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472A38" w:rsidRPr="00407350" w:rsidTr="00FD7956">
        <w:trPr>
          <w:jc w:val="center"/>
        </w:trPr>
        <w:tc>
          <w:tcPr>
            <w:tcW w:w="4252" w:type="dxa"/>
          </w:tcPr>
          <w:p w:rsidR="00472A38" w:rsidRPr="00407350" w:rsidRDefault="00472A38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0742A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742AF" w:rsidRPr="0040735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0742A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0742AF" w:rsidRPr="00407350">
              <w:rPr>
                <w:rFonts w:ascii="Times New Roman" w:hAnsi="Times New Roman" w:cs="Times New Roman"/>
                <w:sz w:val="28"/>
                <w:szCs w:val="28"/>
              </w:rPr>
              <w:t>Ω</w:t>
            </w:r>
          </w:p>
        </w:tc>
      </w:tr>
    </w:tbl>
    <w:p w:rsidR="00472A38" w:rsidRPr="00407350" w:rsidRDefault="00472A38" w:rsidP="00472A38">
      <w:pPr>
        <w:rPr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4:</w:t>
      </w:r>
      <w:r w:rsidRPr="00407350">
        <w:rPr>
          <w:sz w:val="28"/>
          <w:szCs w:val="28"/>
        </w:rPr>
        <w:t xml:space="preserve"> </w:t>
      </w:r>
      <w:r w:rsidRPr="00407350">
        <w:rPr>
          <w:rFonts w:ascii="Times New Roman" w:hAnsi="Times New Roman" w:cs="Times New Roman"/>
          <w:sz w:val="28"/>
          <w:szCs w:val="28"/>
        </w:rPr>
        <w:t xml:space="preserve">Resistor </w:t>
      </w:r>
      <w:r w:rsidRPr="00407350">
        <w:rPr>
          <w:rFonts w:ascii="Times New Roman" w:eastAsia="VNI-Times" w:hAnsi="Times New Roman" w:cs="Times New Roman"/>
          <w:sz w:val="28"/>
          <w:szCs w:val="28"/>
        </w:rPr>
        <w:t>R</w:t>
      </w:r>
      <w:r w:rsidRPr="00407350">
        <w:rPr>
          <w:rFonts w:ascii="Times New Roman" w:eastAsia="VNI-Times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eastAsia="VNI-Times" w:hAnsi="Times New Roman" w:cs="Times New Roman"/>
          <w:sz w:val="28"/>
          <w:szCs w:val="28"/>
        </w:rPr>
        <w:t xml:space="preserve"> = 4</w:t>
      </w:r>
      <w:r w:rsidRPr="00407350">
        <w:rPr>
          <w:rFonts w:ascii="Times New Roman" w:eastAsia="VNI-Times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7CE2625F" wp14:editId="13E4CD33">
            <wp:extent cx="161925" cy="16192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7350">
        <w:rPr>
          <w:rFonts w:ascii="Times New Roman" w:eastAsia="VNI-Times" w:hAnsi="Times New Roman" w:cs="Times New Roman"/>
          <w:sz w:val="28"/>
          <w:szCs w:val="28"/>
        </w:rPr>
        <w:t>; R</w:t>
      </w:r>
      <w:r w:rsidRPr="00407350">
        <w:rPr>
          <w:rFonts w:ascii="Times New Roman" w:eastAsia="VNI-Times" w:hAnsi="Times New Roman" w:cs="Times New Roman"/>
          <w:sz w:val="28"/>
          <w:szCs w:val="28"/>
          <w:vertAlign w:val="subscript"/>
        </w:rPr>
        <w:t xml:space="preserve">2 </w:t>
      </w:r>
      <w:r w:rsidRPr="00407350">
        <w:rPr>
          <w:rFonts w:ascii="Times New Roman" w:eastAsia="VNI-Times" w:hAnsi="Times New Roman" w:cs="Times New Roman"/>
          <w:sz w:val="28"/>
          <w:szCs w:val="28"/>
        </w:rPr>
        <w:t>= 6</w:t>
      </w:r>
      <w:r w:rsidRPr="00407350">
        <w:rPr>
          <w:rFonts w:ascii="Times New Roman" w:eastAsia="VNI-Times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4BA0EC94" wp14:editId="77A0B571">
            <wp:extent cx="161925" cy="161925"/>
            <wp:effectExtent l="0" t="0" r="9525" b="952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7350">
        <w:rPr>
          <w:rFonts w:ascii="Times New Roman" w:eastAsia="VNI-Times" w:hAnsi="Times New Roman" w:cs="Times New Roman"/>
          <w:sz w:val="28"/>
          <w:szCs w:val="28"/>
        </w:rPr>
        <w:t>; R</w:t>
      </w:r>
      <w:r w:rsidRPr="00407350">
        <w:rPr>
          <w:rFonts w:ascii="Times New Roman" w:eastAsia="VNI-Times" w:hAnsi="Times New Roman" w:cs="Times New Roman"/>
          <w:sz w:val="28"/>
          <w:szCs w:val="28"/>
          <w:vertAlign w:val="subscript"/>
        </w:rPr>
        <w:t>3</w:t>
      </w:r>
      <w:r w:rsidRPr="00407350">
        <w:rPr>
          <w:rFonts w:ascii="Times New Roman" w:eastAsia="VNI-Times" w:hAnsi="Times New Roman" w:cs="Times New Roman"/>
          <w:sz w:val="28"/>
          <w:szCs w:val="28"/>
        </w:rPr>
        <w:t xml:space="preserve"> = 12</w:t>
      </w:r>
      <w:r w:rsidRPr="00407350">
        <w:rPr>
          <w:rFonts w:ascii="Times New Roman" w:eastAsia="VNI-Times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6B5D9B6C" wp14:editId="01206351">
            <wp:extent cx="161925" cy="161925"/>
            <wp:effectExtent l="0" t="0" r="9525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7350">
        <w:rPr>
          <w:rFonts w:ascii="Times New Roman" w:eastAsia="VNI-Times" w:hAnsi="Times New Roman" w:cs="Times New Roman"/>
          <w:sz w:val="28"/>
          <w:szCs w:val="28"/>
        </w:rPr>
        <w:t xml:space="preserve"> </w:t>
      </w:r>
      <w:r w:rsidRPr="00407350">
        <w:rPr>
          <w:rFonts w:ascii="Times New Roman" w:hAnsi="Times New Roman" w:cs="Times New Roman"/>
          <w:sz w:val="28"/>
          <w:szCs w:val="28"/>
        </w:rPr>
        <w:t>parallel to each other. The equivalent resistance R of the circuit segment i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472A38" w:rsidRPr="00407350" w:rsidTr="00FD7956">
        <w:trPr>
          <w:jc w:val="center"/>
        </w:trPr>
        <w:tc>
          <w:tcPr>
            <w:tcW w:w="4252" w:type="dxa"/>
          </w:tcPr>
          <w:p w:rsidR="00472A38" w:rsidRPr="00407350" w:rsidRDefault="00472A38" w:rsidP="000742AF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0742AF">
              <w:rPr>
                <w:rFonts w:ascii="Times New Roman" w:hAnsi="Times New Roman" w:cs="Times New Roman"/>
                <w:sz w:val="28"/>
                <w:szCs w:val="28"/>
              </w:rPr>
              <w:t xml:space="preserve"> 2</w:t>
            </w:r>
            <w:r w:rsidR="000742AF" w:rsidRPr="00407350">
              <w:rPr>
                <w:rFonts w:ascii="Times New Roman" w:hAnsi="Times New Roman" w:cs="Times New Roman"/>
                <w:sz w:val="28"/>
                <w:szCs w:val="28"/>
              </w:rPr>
              <w:t>Ω</w:t>
            </w:r>
          </w:p>
        </w:tc>
      </w:tr>
    </w:tbl>
    <w:p w:rsidR="00472A38" w:rsidRPr="00407350" w:rsidRDefault="00472A38" w:rsidP="00472A38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 wp14:anchorId="528ECF40" wp14:editId="4BB1A643">
            <wp:simplePos x="0" y="0"/>
            <wp:positionH relativeFrom="column">
              <wp:posOffset>4191000</wp:posOffset>
            </wp:positionH>
            <wp:positionV relativeFrom="paragraph">
              <wp:posOffset>8890</wp:posOffset>
            </wp:positionV>
            <wp:extent cx="2324100" cy="1000125"/>
            <wp:effectExtent l="0" t="0" r="0" b="0"/>
            <wp:wrapSquare wrapText="bothSides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000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07350">
        <w:rPr>
          <w:rFonts w:ascii="Times New Roman" w:hAnsi="Times New Roman" w:cs="Times New Roman"/>
          <w:b/>
          <w:sz w:val="28"/>
          <w:szCs w:val="28"/>
        </w:rPr>
        <w:t xml:space="preserve">Ex5: </w:t>
      </w:r>
      <w:r w:rsidRPr="00407350">
        <w:rPr>
          <w:rFonts w:ascii="Times New Roman" w:hAnsi="Times New Roman" w:cs="Times New Roman"/>
          <w:sz w:val="28"/>
          <w:szCs w:val="28"/>
        </w:rPr>
        <w:t>For the circuit as shown: Know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12</w:t>
      </w:r>
      <w:r w:rsidRPr="0040735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55">
          <v:shape id="_x0000_i1061" type="#_x0000_t75" style="width:12pt;height:12.75pt" o:ole="">
            <v:imagedata r:id="rId11" o:title=""/>
          </v:shape>
          <o:OLEObject Type="Embed" ProgID="Equation.DSMT4" ShapeID="_x0000_i1061" DrawAspect="Content" ObjectID="_1575089346" r:id="rId18"/>
        </w:object>
      </w:r>
      <w:r w:rsidRPr="00407350">
        <w:rPr>
          <w:rFonts w:ascii="Times New Roman" w:hAnsi="Times New Roman" w:cs="Times New Roman"/>
          <w:sz w:val="28"/>
          <w:szCs w:val="28"/>
        </w:rPr>
        <w:t>,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07350">
        <w:rPr>
          <w:rFonts w:ascii="Times New Roman" w:hAnsi="Times New Roman" w:cs="Times New Roman"/>
          <w:sz w:val="28"/>
          <w:szCs w:val="28"/>
        </w:rPr>
        <w:t xml:space="preserve"> = 6</w:t>
      </w:r>
      <w:r w:rsidRPr="0040735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55">
          <v:shape id="_x0000_i1062" type="#_x0000_t75" style="width:12pt;height:12.75pt" o:ole="">
            <v:imagedata r:id="rId11" o:title=""/>
          </v:shape>
          <o:OLEObject Type="Embed" ProgID="Equation.DSMT4" ShapeID="_x0000_i1062" DrawAspect="Content" ObjectID="_1575089347" r:id="rId19"/>
        </w:object>
      </w:r>
      <w:r w:rsidRPr="00407350">
        <w:rPr>
          <w:rFonts w:ascii="Times New Roman" w:hAnsi="Times New Roman" w:cs="Times New Roman"/>
          <w:sz w:val="28"/>
          <w:szCs w:val="28"/>
        </w:rPr>
        <w:t>. The equivalent resistance of the AB circuit i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815"/>
      </w:tblGrid>
      <w:tr w:rsidR="00472A38" w:rsidRPr="00407350" w:rsidTr="00FD7956">
        <w:trPr>
          <w:jc w:val="center"/>
        </w:trPr>
        <w:tc>
          <w:tcPr>
            <w:tcW w:w="4815" w:type="dxa"/>
          </w:tcPr>
          <w:p w:rsidR="00472A38" w:rsidRPr="00407350" w:rsidRDefault="00472A38" w:rsidP="000742AF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0742AF">
              <w:rPr>
                <w:rFonts w:ascii="Times New Roman" w:hAnsi="Times New Roman" w:cs="Times New Roman"/>
                <w:sz w:val="28"/>
                <w:szCs w:val="28"/>
              </w:rPr>
              <w:t xml:space="preserve"> 12</w:t>
            </w:r>
            <w:r w:rsidR="000742AF" w:rsidRPr="00407350">
              <w:rPr>
                <w:rFonts w:ascii="Times New Roman" w:hAnsi="Times New Roman" w:cs="Times New Roman"/>
                <w:sz w:val="28"/>
                <w:szCs w:val="28"/>
              </w:rPr>
              <w:t>Ω</w:t>
            </w:r>
          </w:p>
        </w:tc>
      </w:tr>
    </w:tbl>
    <w:p w:rsidR="00472A38" w:rsidRPr="00407350" w:rsidRDefault="00472A38" w:rsidP="00472A38">
      <w:pPr>
        <w:rPr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6:</w:t>
      </w:r>
      <w:r w:rsidRPr="00407350">
        <w:rPr>
          <w:sz w:val="28"/>
          <w:szCs w:val="28"/>
        </w:rPr>
        <w:t xml:space="preserve"> </w:t>
      </w:r>
      <w:r w:rsidRPr="00407350">
        <w:rPr>
          <w:rFonts w:ascii="Times New Roman" w:hAnsi="Times New Roman" w:cs="Times New Roman"/>
          <w:sz w:val="28"/>
          <w:szCs w:val="28"/>
        </w:rPr>
        <w:t>Resistor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>= 10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 withstand the maximum voltage set at its two ends is U1 = 6V. Resistor 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>= 5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withstand the largest voltage set at its two ends is U2 = 4V. The circuit consisting of R1 and R2 in series with the largest voltage applied at both ends of this circuit i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472A38" w:rsidRPr="00407350" w:rsidTr="00FD7956">
        <w:trPr>
          <w:jc w:val="center"/>
        </w:trPr>
        <w:tc>
          <w:tcPr>
            <w:tcW w:w="4252" w:type="dxa"/>
          </w:tcPr>
          <w:p w:rsidR="00472A38" w:rsidRPr="00407350" w:rsidRDefault="00472A38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0742AF">
              <w:rPr>
                <w:rFonts w:ascii="Times New Roman" w:hAnsi="Times New Roman" w:cs="Times New Roman"/>
                <w:sz w:val="28"/>
                <w:szCs w:val="28"/>
              </w:rPr>
              <w:t xml:space="preserve"> 9</w:t>
            </w:r>
            <w:r w:rsidR="000742AF" w:rsidRPr="00407350"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</w:p>
        </w:tc>
      </w:tr>
    </w:tbl>
    <w:p w:rsidR="00472A38" w:rsidRPr="00407350" w:rsidRDefault="00472A38" w:rsidP="00472A38">
      <w:pPr>
        <w:tabs>
          <w:tab w:val="left" w:pos="360"/>
        </w:tabs>
        <w:spacing w:after="0"/>
        <w:ind w:left="227"/>
        <w:contextualSpacing/>
        <w:mirrorIndents/>
        <w:jc w:val="both"/>
        <w:rPr>
          <w:sz w:val="28"/>
          <w:szCs w:val="28"/>
          <w:lang w:val="nl-NL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7:</w:t>
      </w:r>
      <w:r w:rsidRPr="00407350">
        <w:rPr>
          <w:sz w:val="28"/>
          <w:szCs w:val="28"/>
        </w:rPr>
        <w:t xml:space="preserve"> </w:t>
      </w:r>
      <w:r w:rsidRPr="00407350">
        <w:rPr>
          <w:rFonts w:ascii="Times New Roman" w:hAnsi="Times New Roman" w:cs="Times New Roman"/>
          <w:sz w:val="28"/>
          <w:szCs w:val="28"/>
        </w:rPr>
        <w:t>Place a needle magnet near the tube (see picture). What happens when we close the K key?</w:t>
      </w:r>
      <w:r w:rsidRPr="00407350">
        <w:rPr>
          <w:sz w:val="28"/>
          <w:szCs w:val="28"/>
          <w:lang w:val="nl-NL"/>
        </w:rPr>
        <w:tab/>
      </w:r>
    </w:p>
    <w:p w:rsidR="00472A38" w:rsidRPr="00407350" w:rsidRDefault="00472A38" w:rsidP="00472A38">
      <w:pPr>
        <w:spacing w:after="0"/>
        <w:ind w:left="227"/>
        <w:contextualSpacing/>
        <w:mirrorIndents/>
        <w:jc w:val="both"/>
        <w:rPr>
          <w:sz w:val="28"/>
          <w:szCs w:val="28"/>
        </w:rPr>
      </w:pP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sz w:val="28"/>
          <w:szCs w:val="28"/>
          <w:lang w:val="nl-NL"/>
        </w:rPr>
        <w:tab/>
      </w:r>
      <w:r w:rsidRPr="00407350">
        <w:rPr>
          <w:noProof/>
          <w:sz w:val="28"/>
          <w:szCs w:val="28"/>
        </w:rPr>
        <w:drawing>
          <wp:inline distT="0" distB="0" distL="0" distR="0" wp14:anchorId="79443FBD" wp14:editId="4A4E28F9">
            <wp:extent cx="2324100" cy="1238250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815"/>
      </w:tblGrid>
      <w:tr w:rsidR="00472A38" w:rsidRPr="00407350" w:rsidTr="00FD7956">
        <w:trPr>
          <w:jc w:val="center"/>
        </w:trPr>
        <w:tc>
          <w:tcPr>
            <w:tcW w:w="4815" w:type="dxa"/>
          </w:tcPr>
          <w:p w:rsidR="00472A38" w:rsidRPr="00407350" w:rsidRDefault="00472A38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Pr="00407350">
              <w:rPr>
                <w:sz w:val="28"/>
                <w:szCs w:val="28"/>
              </w:rPr>
              <w:t xml:space="preserve"> </w:t>
            </w: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The magnet is pushed by the tube</w:t>
            </w:r>
          </w:p>
        </w:tc>
      </w:tr>
    </w:tbl>
    <w:p w:rsidR="00472A38" w:rsidRPr="00407350" w:rsidRDefault="00472A38" w:rsidP="00472A38">
      <w:pPr>
        <w:tabs>
          <w:tab w:val="left" w:pos="360"/>
        </w:tabs>
        <w:spacing w:after="0"/>
        <w:ind w:left="227"/>
        <w:contextualSpacing/>
        <w:mirrorIndents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8:</w:t>
      </w:r>
      <w:r w:rsidRPr="00407350">
        <w:rPr>
          <w:b/>
          <w:bCs/>
          <w:sz w:val="28"/>
          <w:szCs w:val="28"/>
        </w:rPr>
        <w:t xml:space="preserve"> </w:t>
      </w:r>
      <w:r w:rsidRPr="00407350">
        <w:rPr>
          <w:rFonts w:ascii="Times New Roman" w:hAnsi="Times New Roman" w:cs="Times New Roman"/>
          <w:bCs/>
          <w:sz w:val="28"/>
          <w:szCs w:val="28"/>
        </w:rPr>
        <w:t>Apply the left hand rule to determine the electromagnetic force acting on the wire passing through the current (see below).</w:t>
      </w:r>
    </w:p>
    <w:p w:rsidR="00472A38" w:rsidRPr="00407350" w:rsidRDefault="000742AF" w:rsidP="00472A38">
      <w:pPr>
        <w:spacing w:after="0"/>
        <w:ind w:left="227"/>
        <w:contextualSpacing/>
        <w:mirrorIndents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500120</wp:posOffset>
                </wp:positionH>
                <wp:positionV relativeFrom="paragraph">
                  <wp:posOffset>504190</wp:posOffset>
                </wp:positionV>
                <wp:extent cx="0" cy="180975"/>
                <wp:effectExtent l="76200" t="0" r="57150" b="47625"/>
                <wp:wrapNone/>
                <wp:docPr id="131" name="Straight Arrow Connector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09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44490B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31" o:spid="_x0000_s1026" type="#_x0000_t32" style="position:absolute;margin-left:275.6pt;margin-top:39.7pt;width:0;height:14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" strokecolor="#5b9bd5 [3204]" strokeweight=".5pt">
                <v:stroke endarrow="block" joinstyle="miter"/>
              </v:shape>
            </w:pict>
          </mc:Fallback>
        </mc:AlternateContent>
      </w:r>
      <w:r w:rsidR="00472A38" w:rsidRPr="00407350">
        <w:rPr>
          <w:bCs/>
          <w:sz w:val="28"/>
          <w:szCs w:val="28"/>
        </w:rPr>
        <w:tab/>
      </w:r>
      <w:r w:rsidR="00472A38" w:rsidRPr="00407350">
        <w:rPr>
          <w:bCs/>
          <w:sz w:val="28"/>
          <w:szCs w:val="28"/>
        </w:rPr>
        <w:tab/>
      </w:r>
      <w:r w:rsidR="00472A38" w:rsidRPr="00407350">
        <w:rPr>
          <w:bCs/>
          <w:sz w:val="28"/>
          <w:szCs w:val="28"/>
        </w:rPr>
        <w:tab/>
      </w:r>
      <w:r w:rsidR="00472A38" w:rsidRPr="00407350">
        <w:rPr>
          <w:bCs/>
          <w:sz w:val="28"/>
          <w:szCs w:val="28"/>
        </w:rPr>
        <w:tab/>
      </w:r>
      <w:r w:rsidR="00472A38" w:rsidRPr="00407350">
        <w:rPr>
          <w:bCs/>
          <w:sz w:val="28"/>
          <w:szCs w:val="28"/>
        </w:rPr>
        <w:tab/>
      </w:r>
      <w:r w:rsidR="00472A38" w:rsidRPr="00407350">
        <w:rPr>
          <w:bCs/>
          <w:sz w:val="28"/>
          <w:szCs w:val="28"/>
        </w:rPr>
        <w:tab/>
      </w:r>
      <w:r w:rsidR="00472A38" w:rsidRPr="00407350">
        <w:rPr>
          <w:noProof/>
          <w:sz w:val="28"/>
          <w:szCs w:val="28"/>
        </w:rPr>
        <w:drawing>
          <wp:inline distT="0" distB="0" distL="0" distR="0" wp14:anchorId="3386C747" wp14:editId="5497BB12">
            <wp:extent cx="1476375" cy="685800"/>
            <wp:effectExtent l="0" t="0" r="9525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A38" w:rsidRDefault="00472A38" w:rsidP="00472A38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407350">
        <w:rPr>
          <w:rFonts w:ascii="Times New Roman" w:hAnsi="Times New Roman" w:cs="Times New Roman"/>
          <w:b/>
          <w:sz w:val="28"/>
          <w:szCs w:val="28"/>
        </w:rPr>
        <w:t>:</w:t>
      </w:r>
      <w:r w:rsidRPr="00407350">
        <w:t xml:space="preserve"> </w:t>
      </w:r>
      <w:r w:rsidRPr="00407350">
        <w:rPr>
          <w:rFonts w:ascii="Times New Roman" w:hAnsi="Times New Roman" w:cs="Times New Roman"/>
          <w:sz w:val="28"/>
          <w:szCs w:val="28"/>
        </w:rPr>
        <w:t>Two resistors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>= 30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 and 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>= 60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 in parallel to the voltage U = 120V. The power consumption of the parallel circuit is as follow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472A38" w:rsidRPr="00407350" w:rsidTr="00FD7956">
        <w:trPr>
          <w:jc w:val="center"/>
        </w:trPr>
        <w:tc>
          <w:tcPr>
            <w:tcW w:w="4252" w:type="dxa"/>
          </w:tcPr>
          <w:p w:rsidR="00472A38" w:rsidRPr="00407350" w:rsidRDefault="00472A38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0742AF">
              <w:rPr>
                <w:rFonts w:ascii="Times New Roman" w:hAnsi="Times New Roman" w:cs="Times New Roman"/>
                <w:sz w:val="28"/>
                <w:szCs w:val="28"/>
              </w:rPr>
              <w:t>720W</w:t>
            </w:r>
          </w:p>
        </w:tc>
      </w:tr>
    </w:tbl>
    <w:p w:rsidR="00472A38" w:rsidRPr="00407350" w:rsidRDefault="00472A38" w:rsidP="00472A38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</w:p>
    <w:p w:rsidR="00472A38" w:rsidRDefault="00472A38" w:rsidP="00472A38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  <w:r w:rsidRPr="00407350">
        <w:rPr>
          <w:rFonts w:ascii="Times New Roman" w:hAnsi="Times New Roman" w:cs="Times New Roman"/>
          <w:b/>
          <w:sz w:val="28"/>
          <w:szCs w:val="28"/>
        </w:rPr>
        <w:t>Ex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Pr="00407350">
        <w:rPr>
          <w:rFonts w:ascii="Times New Roman" w:hAnsi="Times New Roman" w:cs="Times New Roman"/>
          <w:b/>
          <w:sz w:val="28"/>
          <w:szCs w:val="28"/>
        </w:rPr>
        <w:t>:</w:t>
      </w:r>
      <w:r w:rsidRPr="00407350">
        <w:t xml:space="preserve"> </w:t>
      </w:r>
      <w:r w:rsidRPr="00AE2355">
        <w:rPr>
          <w:rFonts w:ascii="Times New Roman" w:hAnsi="Times New Roman" w:cs="Times New Roman"/>
          <w:sz w:val="28"/>
          <w:szCs w:val="28"/>
        </w:rPr>
        <w:t xml:space="preserve">Simultaneously parallel two resistors </w:t>
      </w:r>
      <w:r w:rsidRPr="00407350">
        <w:rPr>
          <w:rFonts w:ascii="Times New Roman" w:hAnsi="Times New Roman" w:cs="Times New Roman"/>
          <w:sz w:val="28"/>
          <w:szCs w:val="28"/>
        </w:rPr>
        <w:t>R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7350">
        <w:rPr>
          <w:rFonts w:ascii="Times New Roman" w:hAnsi="Times New Roman" w:cs="Times New Roman"/>
          <w:sz w:val="28"/>
          <w:szCs w:val="28"/>
        </w:rPr>
        <w:t>= 30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407350">
        <w:rPr>
          <w:rFonts w:ascii="Times New Roman" w:hAnsi="Times New Roman" w:cs="Times New Roman"/>
          <w:sz w:val="28"/>
          <w:szCs w:val="28"/>
        </w:rPr>
        <w:t xml:space="preserve"> R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407350">
        <w:rPr>
          <w:rFonts w:ascii="Times New Roman" w:hAnsi="Times New Roman" w:cs="Times New Roman"/>
          <w:sz w:val="28"/>
          <w:szCs w:val="28"/>
        </w:rPr>
        <w:t>0</w:t>
      </w:r>
      <w:r w:rsidRPr="00407350">
        <w:rPr>
          <w:rFonts w:ascii="Times New Roman" w:hAnsi="Times New Roman" w:cs="Times New Roman"/>
          <w:sz w:val="28"/>
          <w:szCs w:val="28"/>
        </w:rPr>
        <w:sym w:font="Symbol" w:char="F057"/>
      </w:r>
      <w:r w:rsidRPr="00407350">
        <w:rPr>
          <w:rFonts w:ascii="Times New Roman" w:hAnsi="Times New Roman" w:cs="Times New Roman"/>
          <w:sz w:val="28"/>
          <w:szCs w:val="28"/>
        </w:rPr>
        <w:t xml:space="preserve">  </w:t>
      </w:r>
      <w:r w:rsidRPr="00AE2355">
        <w:rPr>
          <w:rFonts w:ascii="Times New Roman" w:hAnsi="Times New Roman" w:cs="Times New Roman"/>
          <w:sz w:val="28"/>
          <w:szCs w:val="28"/>
        </w:rPr>
        <w:t>to the circuit with a voltage of 30V. The current in the main circuit is:</w:t>
      </w:r>
    </w:p>
    <w:p w:rsidR="00472A38" w:rsidRDefault="00472A38" w:rsidP="00472A38">
      <w:pPr>
        <w:spacing w:after="0" w:line="240" w:lineRule="auto"/>
        <w:contextualSpacing/>
        <w:mirrorIndents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</w:tblGrid>
      <w:tr w:rsidR="00472A38" w:rsidRPr="00407350" w:rsidTr="00FD7956">
        <w:trPr>
          <w:jc w:val="center"/>
        </w:trPr>
        <w:tc>
          <w:tcPr>
            <w:tcW w:w="4252" w:type="dxa"/>
          </w:tcPr>
          <w:p w:rsidR="00472A38" w:rsidRPr="00407350" w:rsidRDefault="00472A38" w:rsidP="00FD7956">
            <w:pPr>
              <w:spacing w:before="240" w:after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407350">
              <w:rPr>
                <w:rFonts w:ascii="Times New Roman" w:hAnsi="Times New Roman" w:cs="Times New Roman"/>
                <w:sz w:val="28"/>
                <w:szCs w:val="28"/>
              </w:rPr>
              <w:t>Answer:</w:t>
            </w:r>
            <w:r w:rsidR="00D75A24">
              <w:rPr>
                <w:rFonts w:ascii="Times New Roman" w:hAnsi="Times New Roman" w:cs="Times New Roman"/>
                <w:sz w:val="28"/>
                <w:szCs w:val="28"/>
              </w:rPr>
              <w:t xml:space="preserve"> 2,5A</w:t>
            </w:r>
          </w:p>
        </w:tc>
      </w:tr>
    </w:tbl>
    <w:p w:rsidR="00472A38" w:rsidRDefault="00472A38" w:rsidP="00AE2355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6810FE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5BF077EE" wp14:editId="3335CFDC">
                <wp:simplePos x="0" y="0"/>
                <wp:positionH relativeFrom="margin">
                  <wp:posOffset>3919220</wp:posOffset>
                </wp:positionH>
                <wp:positionV relativeFrom="paragraph">
                  <wp:posOffset>48836</wp:posOffset>
                </wp:positionV>
                <wp:extent cx="2371725" cy="1286510"/>
                <wp:effectExtent l="0" t="0" r="28575" b="8890"/>
                <wp:wrapSquare wrapText="bothSides"/>
                <wp:docPr id="101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71725" cy="1286510"/>
                          <a:chOff x="6884" y="1990"/>
                          <a:chExt cx="4107" cy="2482"/>
                        </a:xfrm>
                      </wpg:grpSpPr>
                      <wps:wsp>
                        <wps:cNvPr id="10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9437" y="3106"/>
                            <a:ext cx="345" cy="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Đ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7925" y="3876"/>
                            <a:ext cx="345" cy="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Đ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8663" y="2923"/>
                            <a:ext cx="619" cy="7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7856" y="2447"/>
                            <a:ext cx="345" cy="4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884" y="2575"/>
                            <a:ext cx="288" cy="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b/>
                                  <w:sz w:val="32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7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7400" y="2981"/>
                            <a:ext cx="1368" cy="7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8765" y="2183"/>
                            <a:ext cx="1368" cy="7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7028" y="2984"/>
                            <a:ext cx="37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AutoShape 11"/>
                        <wps:cNvSpPr>
                          <a:spLocks noChangeArrowheads="1"/>
                        </wps:cNvSpPr>
                        <wps:spPr bwMode="auto">
                          <a:xfrm>
                            <a:off x="7913" y="3608"/>
                            <a:ext cx="285" cy="285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9377" y="2833"/>
                            <a:ext cx="285" cy="285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7769" y="2882"/>
                            <a:ext cx="627" cy="1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0703" y="2575"/>
                            <a:ext cx="288" cy="3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14" name="Group 15"/>
                        <wpg:cNvGrpSpPr>
                          <a:grpSpLocks/>
                        </wpg:cNvGrpSpPr>
                        <wpg:grpSpPr bwMode="auto">
                          <a:xfrm>
                            <a:off x="9278" y="1990"/>
                            <a:ext cx="406" cy="406"/>
                            <a:chOff x="5066" y="5979"/>
                            <a:chExt cx="406" cy="406"/>
                          </a:xfrm>
                        </wpg:grpSpPr>
                        <wps:wsp>
                          <wps:cNvPr id="115" name="Oval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5066" y="5979"/>
                              <a:ext cx="406" cy="40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67" y="6058"/>
                              <a:ext cx="241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72A38" w:rsidRDefault="00472A38" w:rsidP="00472A38"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117" name="Group 18"/>
                        <wpg:cNvGrpSpPr>
                          <a:grpSpLocks/>
                        </wpg:cNvGrpSpPr>
                        <wpg:grpSpPr bwMode="auto">
                          <a:xfrm>
                            <a:off x="7006" y="2855"/>
                            <a:ext cx="57" cy="228"/>
                            <a:chOff x="6377" y="14832"/>
                            <a:chExt cx="57" cy="228"/>
                          </a:xfrm>
                        </wpg:grpSpPr>
                        <wps:wsp>
                          <wps:cNvPr id="118" name="Oval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6377" y="1492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Line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77" y="14832"/>
                              <a:ext cx="57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20" name="Group 21"/>
                        <wpg:cNvGrpSpPr>
                          <a:grpSpLocks/>
                        </wpg:cNvGrpSpPr>
                        <wpg:grpSpPr bwMode="auto">
                          <a:xfrm>
                            <a:off x="10737" y="2868"/>
                            <a:ext cx="57" cy="228"/>
                            <a:chOff x="6377" y="14832"/>
                            <a:chExt cx="57" cy="228"/>
                          </a:xfrm>
                        </wpg:grpSpPr>
                        <wps:wsp>
                          <wps:cNvPr id="121" name="Oval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6377" y="1492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Lin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77" y="14832"/>
                              <a:ext cx="57" cy="2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8882" y="4016"/>
                            <a:ext cx="1254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2A38" w:rsidRDefault="00472A38" w:rsidP="00472A38">
                              <w:pPr>
                                <w:rPr>
                                  <w:b/>
                                  <w:i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Oval 124"/>
                        <wps:cNvSpPr>
                          <a:spLocks noChangeArrowheads="1"/>
                        </wps:cNvSpPr>
                        <wps:spPr bwMode="auto">
                          <a:xfrm>
                            <a:off x="8711" y="290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F077EE" id="Group 101" o:spid="_x0000_s1088" style="position:absolute;left:0;text-align:left;margin-left:308.6pt;margin-top:3.85pt;width:186.75pt;height:101.3pt;z-index:251667456;mso-position-horizontal-relative:margin" coordorigin="6884,1990" coordsize="4107,24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">
                <v:shape id="Text Box 3" o:spid="_x0000_s1089" type="#_x0000_t202" style="position:absolute;left:9437;top:3106;width:34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Ir4cQA&#10;AADcAAAADwAAAGRycy9kb3ducmV2LnhtbERPTWvCQBC9C/6HZYRepG70UJOYTQhCoZRS0BbE25Cd&#10;JqHZ2ZjdaPz33UKht3m8z8mKyXTiSoNrLStYryIQxJXVLdcKPj+eH2MQziNr7CyTgjs5KPL5LMNU&#10;2xsf6Hr0tQgh7FJU0Hjfp1K6qiGDbmV74sB92cGgD3CopR7wFsJNJzdR9CQNthwaGuxp31D1fRyN&#10;gtP7KVnX47YcL/e4ez0nht+WRqmHxVTuQHia/L/4z/2iw/xoA7/PhAtk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yK+HEAAAA3AAAAA8AAAAAAAAAAAAAAAAAmAIAAGRycy9k&#10;b3ducmV2LnhtbFBLBQYAAAAABAAEAPUAAACJAwAAAAA=&#10;" filled="f" strokecolor="white">
                  <v:textbox inset="0,0,0,0">
                    <w:txbxContent>
                      <w:p w:rsidR="00472A38" w:rsidRDefault="00472A38" w:rsidP="00472A38">
                        <w:pPr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Đ</w:t>
                        </w:r>
                        <w:r>
                          <w:rPr>
                            <w:b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" o:spid="_x0000_s1090" type="#_x0000_t202" style="position:absolute;left:7925;top:3876;width:34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6OesMA&#10;AADcAAAADwAAAGRycy9kb3ducmV2LnhtbERPTYvCMBC9L/gfwgh7EU1dYdVqFFlYEJEFqyDehmZs&#10;i82kNqnWf28EYW/zeJ8zX7amFDeqXWFZwXAQgSBOrS44U3DY//YnIJxH1lhaJgUPcrBcdD7mGGt7&#10;5x3dEp+JEMIuRgW591UspUtzMugGtiIO3NnWBn2AdSZ1jfcQbkr5FUXf0mDBoSHHin5ySi9JYxQc&#10;/47TYdaMV831MSk3p6nhbc8o9dltVzMQnlr/L3671zrMj0bweiZc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z6OesMAAADcAAAADwAAAAAAAAAAAAAAAACYAgAAZHJzL2Rv&#10;d25yZXYueG1sUEsFBgAAAAAEAAQA9QAAAIgDAAAAAA==&#10;" filled="f" strokecolor="white">
                  <v:textbox inset="0,0,0,0">
                    <w:txbxContent>
                      <w:p w:rsidR="00472A38" w:rsidRDefault="00472A38" w:rsidP="00472A38">
                        <w:pPr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Đ</w:t>
                        </w:r>
                        <w:r>
                          <w:rPr>
                            <w:b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5" o:spid="_x0000_s1091" type="#_x0000_t202" style="position:absolute;left:8663;top:2923;width:619;height:7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VSq8EA&#10;AADcAAAADwAAAGRycy9kb3ducmV2LnhtbERP24rCMBB9F/Yfwiz4ImuqiEjXKMvCgj549wOGZmzq&#10;NpPSxLb+vREE3+ZwrjNfdrYUDdW+cKxgNExAEGdOF5wrOJ/+vmYgfEDWWDomBXfysFx89OaYatfy&#10;gZpjyEUMYZ+iAhNClUrpM0MW/dBVxJG7uNpiiLDOpa6xjeG2lOMkmUqLBccGgxX9Gsr+jzer4LA2&#10;+wFPNptSy2Z6PW9vu3Y2UKr/2f18gwjUhbf45V7pOD+ZwPOZeIF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lUqvBAAAA3AAAAA8AAAAAAAAAAAAAAAAAmAIAAGRycy9kb3du&#10;cmV2LnhtbFBLBQYAAAAABAAEAPUAAACGAwAAAAA=&#10;" filled="f" strokecolor="white">
                  <v:textbox>
                    <w:txbxContent>
                      <w:p w:rsidR="00472A38" w:rsidRDefault="00472A38" w:rsidP="00472A38">
                        <w:pPr>
                          <w:rPr>
                            <w:vertAlign w:val="subscript"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6" o:spid="_x0000_s1092" type="#_x0000_t202" style="position:absolute;left:7856;top:2447;width:34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uzlcMA&#10;AADcAAAADwAAAGRycy9kb3ducmV2LnhtbERPTYvCMBC9L/gfwgh7EU1dcNVqFFlYEJEFqyDehmZs&#10;i82kNqnWf28EYW/zeJ8zX7amFDeqXWFZwXAQgSBOrS44U3DY//YnIJxH1lhaJgUPcrBcdD7mGGt7&#10;5x3dEp+JEMIuRgW591UspUtzMugGtiIO3NnWBn2AdSZ1jfcQbkr5FUXf0mDBoSHHin5ySi9JYxQc&#10;/47TYdaMV831MSk3p6nhbc8o9dltVzMQnlr/L3671zrMj0bweiZc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5uzlcMAAADcAAAADwAAAAAAAAAAAAAAAACYAgAAZHJzL2Rv&#10;d25yZXYueG1sUEsFBgAAAAAEAAQA9QAAAIgDAAAAAA==&#10;" filled="f" strokecolor="white">
                  <v:textbox inset="0,0,0,0">
                    <w:txbxContent>
                      <w:p w:rsidR="00472A38" w:rsidRDefault="00472A38" w:rsidP="00472A38">
                        <w:pPr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R</w:t>
                        </w:r>
                      </w:p>
                    </w:txbxContent>
                  </v:textbox>
                </v:shape>
                <v:shape id="Text Box 7" o:spid="_x0000_s1093" type="#_x0000_t202" style="position:absolute;left:6884;top:2575;width:288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kt4sQA&#10;AADcAAAADwAAAGRycy9kb3ducmV2LnhtbERPS2vCQBC+C/6HZYRepG7swWrMJohQKKUItQXxNmSn&#10;SWh2NmY3r3/vFgq9zcf3nCQbTS16al1lWcF6FYEgzq2uuFDw9fnyuAXhPLLG2jIpmMhBls5nCcba&#10;DvxB/dkXIoSwi1FB6X0TS+nykgy6lW2IA/dtW4M+wLaQusUhhJtaPkXRRhqsODSU2NCxpPzn3BkF&#10;l9Nlty6650N3m7b123Vn+H1plHpYjIc9CE+j/xf/uV91mB9t4PeZcIFM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JLeLEAAAA3AAAAA8AAAAAAAAAAAAAAAAAmAIAAGRycy9k&#10;b3ducmV2LnhtbFBLBQYAAAAABAAEAPUAAACJAwAAAAA=&#10;" filled="f" strokecolor="white">
                  <v:textbox inset="0,0,0,0">
                    <w:txbxContent>
                      <w:p w:rsidR="00472A38" w:rsidRDefault="00472A38" w:rsidP="00472A38">
                        <w:pPr>
                          <w:rPr>
                            <w:b/>
                            <w:sz w:val="32"/>
                            <w:vertAlign w:val="subscript"/>
                          </w:rPr>
                        </w:pPr>
                        <w:r>
                          <w:rPr>
                            <w:b/>
                            <w:sz w:val="32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rect id="Rectangle 8" o:spid="_x0000_s1094" style="position:absolute;left:7400;top:2981;width:1368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bn5sMA&#10;AADcAAAADwAAAGRycy9kb3ducmV2LnhtbERPTWvCQBC9F/wPywi91V0t1Da6CaJY2qMml96m2TFJ&#10;m50N2VVTf71bELzN433OMhtsK07U+8axhulEgSAunWm40lDk26dXED4gG2wdk4Y/8pClo4clJsad&#10;eUenfahEDGGfoIY6hC6R0pc1WfQT1xFH7uB6iyHCvpKmx3MMt62cKfUiLTYcG2rsaF1T+bs/Wg3f&#10;zazAyy5/V/Zt+xw+h/zn+LXR+nE8rBYgAg3hLr65P0ycr+b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bn5sMAAADcAAAADwAAAAAAAAAAAAAAAACYAgAAZHJzL2Rv&#10;d25yZXYueG1sUEsFBgAAAAAEAAQA9QAAAIgDAAAAAA==&#10;"/>
                <v:rect id="Rectangle 9" o:spid="_x0000_s1095" style="position:absolute;left:8765;top:2183;width:1368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lzlMUA&#10;AADcAAAADwAAAGRycy9kb3ducmV2LnhtbESPQW/CMAyF70j7D5En7QYJTJpGISC0iWk7QnvhZhrT&#10;FhqnagJ0+/XzYdJutt7ze5+X68G36kZ9bAJbmE4MKOIyuIYrC0W+Hb+CignZYRuYLHxThPXqYbTE&#10;zIU77+i2T5WSEI4ZWqhT6jKtY1mTxzgJHbFop9B7TLL2lXY93iXct3pmzIv22LA01NjRW03lZX/1&#10;Fo7NrMCfXf5h/Hz7nL6G/Hw9vFv79DhsFqASDenf/Hf96QTfCK08IxP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2XOUxQAAANwAAAAPAAAAAAAAAAAAAAAAAJgCAABkcnMv&#10;ZG93bnJldi54bWxQSwUGAAAAAAQABAD1AAAAigMAAAAA&#10;"/>
                <v:line id="Line 10" o:spid="_x0000_s1096" style="position:absolute;visibility:visible;mso-wrap-style:square" from="7028,2984" to="10790,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OpQ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6lDxAAAANwAAAAPAAAAAAAAAAAA&#10;AAAAAKECAABkcnMvZG93bnJldi54bWxQSwUGAAAAAAQABAD5AAAAkgMAAAAA&#10;"/>
                <v:shape id="AutoShape 11" o:spid="_x0000_s1097" type="#_x0000_t123" style="position:absolute;left:7913;top:3608;width:28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WA4sUA&#10;AADcAAAADwAAAGRycy9kb3ducmV2LnhtbESPzWrDQAyE74G+w6JCb/HaPoTgZhNCaEN7aKCpH0B4&#10;5R/i1ZrdTeL26atDoTeJGc182uxmN6obhTh4NlBkOSjixtuBOwP11+tyDSomZIujZzLwTRF224fF&#10;Bivr7/xJt3PqlIRwrNBAn9JUaR2bnhzGzE/EorU+OEyyhk7bgHcJd6Mu83ylHQ4sDT1OdOipuZyv&#10;zkCbazrVxc9L87Fq2/Ldloc6HI15epz3z6ASzenf/Hf9ZgW/EHx5RibQ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VYDixQAAANwAAAAPAAAAAAAAAAAAAAAAAJgCAABkcnMv&#10;ZG93bnJldi54bWxQSwUGAAAAAAQABAD1AAAAigMAAAAA&#10;"/>
                <v:shape id="AutoShape 12" o:spid="_x0000_s1098" type="#_x0000_t123" style="position:absolute;left:9377;top:2833;width:285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klecAA&#10;AADcAAAADwAAAGRycy9kb3ducmV2LnhtbERPzYrCMBC+L/gOYYS9rWl7EKlGEVHRwy6ofYChmf5g&#10;MylJ1LpPv1kQvM3H9zuL1WA6cSfnW8sK0kkCgri0uuVaQXHZfc1A+ICssbNMCp7kYbUcfSww1/bB&#10;J7qfQy1iCPscFTQh9LmUvmzIoJ/YnjhylXUGQ4SultrhI4abTmZJMpUGW44NDfa0aai8nm9GQZVI&#10;+inS3235Pa2q7KizTeH2Sn2Oh/UcRKAhvMUv90HH+WkK/8/EC+Ty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klecAAAADcAAAADwAAAAAAAAAAAAAAAACYAgAAZHJzL2Rvd25y&#10;ZXYueG1sUEsFBgAAAAAEAAQA9QAAAIUDAAAAAA==&#10;"/>
                <v:rect id="Rectangle 13" o:spid="_x0000_s1099" style="position:absolute;left:7769;top:2882;width:627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jSo8MA&#10;AADcAAAADwAAAGRycy9kb3ducmV2LnhtbERPTWvCQBC9C/0PyxR6011TkDZ1FVEs9ajJpbdpdpqk&#10;ZmdDdhPT/npXKHibx/uc5Xq0jRio87VjDfOZAkFcOFNzqSHP9tMXED4gG2wck4Zf8rBePUyWmBp3&#10;4SMNp1CKGMI+RQ1VCG0qpS8qsuhnriWO3LfrLIYIu1KaDi8x3DYyUWohLdYcGypsaVtRcT71VsNX&#10;neT4d8zelX3dP4fDmP30nzutnx7HzRuIQGO4i//dHybOnydweyZe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jSo8MAAADcAAAADwAAAAAAAAAAAAAAAACYAgAAZHJzL2Rv&#10;d25yZXYueG1sUEsFBgAAAAAEAAQA9QAAAIgDAAAAAA==&#10;"/>
                <v:shape id="Text Box 14" o:spid="_x0000_s1100" type="#_x0000_t202" style="position:absolute;left:10703;top:2575;width:288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cYp8MA&#10;AADcAAAADwAAAGRycy9kb3ducmV2LnhtbERP24rCMBB9F/yHMIIvy5pWwUvXKLKwICKCF5B9G5rZ&#10;tthMapNq/XsjLPg2h3Od+bI1pbhR7QrLCuJBBII4tbrgTMHp+PM5BeE8ssbSMil4kIPlotuZY6Lt&#10;nfd0O/hMhBB2CSrIva8SKV2ak0E3sBVx4P5sbdAHWGdS13gP4aaUwygaS4MFh4YcK/rOKb0cGqPg&#10;vDvP4qyZrJrrY1pufmeGtx9GqX6vXX2B8NT6t/jfvdZhfjyC1zPhArl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cYp8MAAADcAAAADwAAAAAAAAAAAAAAAACYAgAAZHJzL2Rv&#10;d25yZXYueG1sUEsFBgAAAAAEAAQA9QAAAIgDAAAAAA==&#10;" filled="f" strokecolor="white">
                  <v:textbox inset="0,0,0,0">
                    <w:txbxContent>
                      <w:p w:rsidR="00472A38" w:rsidRDefault="00472A38" w:rsidP="00472A38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group id="Group 15" o:spid="_x0000_s1101" style="position:absolute;left:9278;top:1990;width:406;height:406" coordorigin="5066,5979" coordsize="406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<v:oval id="Oval 16" o:spid="_x0000_s1102" style="position:absolute;left:5066;top:5979;width:406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9cq8IA&#10;AADcAAAADwAAAGRycy9kb3ducmV2LnhtbERPTUvDQBC9C/6HZQRvZpOGFIndlmIR6sGDab0P2WkS&#10;mp0N2Wma/vuuIHibx/uc1WZ2vZpoDJ1nA1mSgiKuve24MXA8fLy8ggqCbLH3TAZuFGCzfnxYYWn9&#10;lb9pqqRRMYRDiQZakaHUOtQtOQyJH4gjd/KjQ4lwbLQd8RrDXa8XabrUDjuODS0O9N5Sfa4uzsCu&#10;2VbLSedS5KfdXorzz9dnnhnz/DRv30AJzfIv/nPvbZyfFfD7TLxAr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D1yrwgAAANwAAAAPAAAAAAAAAAAAAAAAAJgCAABkcnMvZG93&#10;bnJldi54bWxQSwUGAAAAAAQABAD1AAAAhwMAAAAA&#10;"/>
                  <v:shape id="Text Box 17" o:spid="_x0000_s1103" type="#_x0000_t202" style="position:absolute;left:5167;top:6058;width:241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L63cIA&#10;AADcAAAADwAAAGRycy9kb3ducmV2LnhtbERPTYvCMBC9L/gfwix4W1M9FLdrFFkUBEGs3cMeZ5ux&#10;DTaT2kSt/94Iwt7m8T5ntuhtI67UeeNYwXiUgCAunTZcKfgp1h9TED4ga2wck4I7eVjMB28zzLS7&#10;cU7XQ6hEDGGfoYI6hDaT0pc1WfQj1xJH7ug6iyHCrpK6w1sMt42cJEkqLRqODTW29F1TeTpcrILl&#10;L+crc9797fNjboriM+FtelJq+N4vv0AE6sO/+OXe6Dh/nML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ovrdwgAAANwAAAAPAAAAAAAAAAAAAAAAAJgCAABkcnMvZG93&#10;bnJldi54bWxQSwUGAAAAAAQABAD1AAAAhwMAAAAA&#10;" filled="f" stroked="f">
                    <v:textbox inset="0,0,0,0">
                      <w:txbxContent>
                        <w:p w:rsidR="00472A38" w:rsidRDefault="00472A38" w:rsidP="00472A38"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v:group id="Group 18" o:spid="_x0000_s1104" style="position:absolute;left:7006;top:2855;width:57;height:228" coordorigin="6377,14832" coordsize="57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<v:oval id="Oval 19" o:spid="_x0000_s1105" style="position:absolute;left:6377;top:1492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ZpMcQA&#10;AADc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8LrTwjE+j9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2aTHEAAAA3AAAAA8AAAAAAAAAAAAAAAAAmAIAAGRycy9k&#10;b3ducmV2LnhtbFBLBQYAAAAABAAEAPUAAACJAwAAAAA=&#10;" fillcolor="black"/>
                  <v:line id="Line 20" o:spid="_x0000_s1106" style="position:absolute;visibility:visible;mso-wrap-style:square" from="6377,14832" to="6434,15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</v:group>
                <v:group id="Group 21" o:spid="_x0000_s1107" style="position:absolute;left:10737;top:2868;width:57;height:228" coordorigin="6377,14832" coordsize="57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<v:oval id="Oval 22" o:spid="_x0000_s1108" style="position:absolute;left:6377;top:1492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AKEcAA&#10;AADcAAAADwAAAGRycy9kb3ducmV2LnhtbERPTYvCMBC9L/gfwgheFk0rrEg1ihQUr9v14HFsxrbY&#10;TEoSbfvvzcLC3ubxPme7H0wrXuR8Y1lBukhAEJdWN1wpuPwc52sQPiBrbC2TgpE87HeTjy1m2vb8&#10;Ta8iVCKGsM9QQR1Cl0npy5oM+oXtiCN3t85giNBVUjvsY7hp5TJJVtJgw7Ghxo7ymspH8TQK3Gc3&#10;5uM5P6Y3PhVf/VpfVxet1Gw6HDYgAg3hX/znPus4f5n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yAKEcAAAADcAAAADwAAAAAAAAAAAAAAAACYAgAAZHJzL2Rvd25y&#10;ZXYueG1sUEsFBgAAAAAEAAQA9QAAAIUDAAAAAA==&#10;" fillcolor="black"/>
                  <v:line id="Line 23" o:spid="_x0000_s1109" style="position:absolute;visibility:visible;mso-wrap-style:square" from="6377,14832" to="6434,15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</v:group>
                <v:shape id="Text Box 24" o:spid="_x0000_s1110" type="#_x0000_t202" style="position:absolute;left:8882;top:4016;width:125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<v:textbox>
                    <w:txbxContent>
                      <w:p w:rsidR="00472A38" w:rsidRDefault="00472A38" w:rsidP="00472A38">
                        <w:pPr>
                          <w:rPr>
                            <w:b/>
                            <w:i/>
                            <w:sz w:val="24"/>
                          </w:rPr>
                        </w:pPr>
                      </w:p>
                    </w:txbxContent>
                  </v:textbox>
                </v:shape>
                <v:oval id="Oval 124" o:spid="_x0000_s1111" style="position:absolute;left:8711;top:290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1epicAA&#10;AADcAAAADwAAAGRycy9kb3ducmV2LnhtbERPTYvCMBC9L/gfwgheFk2VXZFqFCkoXrfrwePYjG2x&#10;mZQk2vbfG2Fhb/N4n7PZ9aYRT3K+tqxgPktAEBdW11wqOP8episQPiBrbCyTgoE87Lajjw2m2nb8&#10;Q888lCKGsE9RQRVCm0rpi4oM+pltiSN3s85giNCVUjvsYrhp5CJJltJgzbGhwpayiop7/jAK3Gc7&#10;ZMMpO8yvfMy/u5W+LM9aqcm4369BBOrDv/jPfdJx/uIL3s/EC+T2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1epicAAAADcAAAADwAAAAAAAAAAAAAAAACYAgAAZHJzL2Rvd25y&#10;ZXYueG1sUEsFBgAAAAAEAAQA9QAAAIUDAAAAAA==&#10;" fillcolor="black"/>
                <w10:wrap type="square" anchorx="margin"/>
              </v:group>
            </w:pict>
          </mc:Fallback>
        </mc:AlternateContent>
      </w:r>
      <w:r w:rsidRPr="00407350">
        <w:rPr>
          <w:rFonts w:ascii="Times New Roman" w:hAnsi="Times New Roman" w:cs="Times New Roman"/>
          <w:b/>
          <w:sz w:val="28"/>
          <w:szCs w:val="28"/>
        </w:rPr>
        <w:t>Ex</w:t>
      </w:r>
      <w:r>
        <w:rPr>
          <w:rFonts w:ascii="Times New Roman" w:hAnsi="Times New Roman" w:cs="Times New Roman"/>
          <w:b/>
          <w:sz w:val="28"/>
          <w:szCs w:val="28"/>
        </w:rPr>
        <w:t>11</w:t>
      </w:r>
      <w:r w:rsidRPr="00407350">
        <w:rPr>
          <w:rFonts w:ascii="Times New Roman" w:hAnsi="Times New Roman" w:cs="Times New Roman"/>
          <w:b/>
          <w:sz w:val="28"/>
          <w:szCs w:val="28"/>
        </w:rPr>
        <w:t>:</w:t>
      </w:r>
      <w:r w:rsidRPr="00AE2355">
        <w:rPr>
          <w:rFonts w:ascii="Times New Roman" w:hAnsi="Times New Roman" w:cs="Times New Roman"/>
          <w:sz w:val="24"/>
          <w:szCs w:val="24"/>
        </w:rPr>
        <w:t xml:space="preserve"> </w:t>
      </w:r>
      <w:r w:rsidRPr="00AE2355">
        <w:rPr>
          <w:rFonts w:ascii="Times New Roman" w:hAnsi="Times New Roman" w:cs="Times New Roman"/>
          <w:sz w:val="28"/>
          <w:szCs w:val="28"/>
        </w:rPr>
        <w:t>For side drawings</w:t>
      </w:r>
      <w:proofErr w:type="gramStart"/>
      <w:r w:rsidRPr="00AE2355">
        <w:rPr>
          <w:rFonts w:ascii="Times New Roman" w:hAnsi="Times New Roman" w:cs="Times New Roman"/>
          <w:sz w:val="28"/>
          <w:szCs w:val="28"/>
        </w:rPr>
        <w:t>:Lamp</w:t>
      </w:r>
      <w:proofErr w:type="gramEnd"/>
      <w:r w:rsidRPr="00AE2355">
        <w:rPr>
          <w:rFonts w:ascii="Times New Roman" w:hAnsi="Times New Roman" w:cs="Times New Roman"/>
          <w:sz w:val="28"/>
          <w:szCs w:val="28"/>
        </w:rPr>
        <w:t xml:space="preserve"> 1: 6V-12W, resistance R = 6Ω. Connect the power to the normal 2 lights, the voltmeter is only 12V. Calculate power on two lights?</w:t>
      </w:r>
    </w:p>
    <w:p w:rsidR="00A24DE6" w:rsidRDefault="00A24DE6" w:rsidP="00AE2355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</w:p>
    <w:p w:rsidR="008138C6" w:rsidRDefault="008138C6" w:rsidP="008138C6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8138C6" w:rsidRPr="00A8045A" w:rsidRDefault="008138C6" w:rsidP="008138C6">
      <w:pPr>
        <w:tabs>
          <w:tab w:val="left" w:pos="7142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A8045A">
        <w:rPr>
          <w:rFonts w:ascii="Times New Roman" w:hAnsi="Times New Roman" w:cs="Times New Roman"/>
          <w:b/>
          <w:sz w:val="26"/>
          <w:szCs w:val="26"/>
        </w:rPr>
        <w:t>Solusion</w:t>
      </w:r>
    </w:p>
    <w:p w:rsidR="0055776A" w:rsidRDefault="0055776A" w:rsidP="00AE2355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55776A">
        <w:rPr>
          <w:rFonts w:ascii="Times New Roman" w:hAnsi="Times New Roman" w:cs="Times New Roman"/>
          <w:sz w:val="28"/>
          <w:szCs w:val="28"/>
        </w:rPr>
        <w:t>Because a normal light 1 should:</w:t>
      </w:r>
    </w:p>
    <w:p w:rsidR="008138C6" w:rsidRDefault="00A24DE6" w:rsidP="0055776A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</w:t>
      </w:r>
      <w:r w:rsidR="0055776A"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=6v, </w:t>
      </w:r>
      <w:r w:rsidR="0055776A">
        <w:rPr>
          <w:rFonts w:ascii="Times New Roman" w:hAnsi="Times New Roman" w:cs="Times New Roman"/>
          <w:sz w:val="28"/>
          <w:szCs w:val="28"/>
        </w:rPr>
        <w:t>P</w:t>
      </w:r>
      <w:r w:rsidR="0055776A"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55776A">
        <w:rPr>
          <w:rFonts w:ascii="Times New Roman" w:hAnsi="Times New Roman" w:cs="Times New Roman"/>
          <w:sz w:val="28"/>
          <w:szCs w:val="28"/>
        </w:rPr>
        <w:t xml:space="preserve">=12W </w:t>
      </w:r>
    </w:p>
    <w:p w:rsidR="0055776A" w:rsidRDefault="0055776A" w:rsidP="0055776A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&gt;  </w:t>
      </w:r>
      <w:r w:rsidR="00A24DE6">
        <w:rPr>
          <w:rFonts w:ascii="Times New Roman" w:hAnsi="Times New Roman" w:cs="Times New Roman"/>
          <w:sz w:val="28"/>
          <w:szCs w:val="28"/>
        </w:rPr>
        <w:t>I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="00A24DE6">
        <w:rPr>
          <w:rFonts w:ascii="Times New Roman" w:hAnsi="Times New Roman" w:cs="Times New Roman"/>
          <w:sz w:val="28"/>
          <w:szCs w:val="28"/>
        </w:rPr>
        <w:t xml:space="preserve"> =2</w:t>
      </w:r>
      <w:r>
        <w:rPr>
          <w:rFonts w:ascii="Times New Roman" w:hAnsi="Times New Roman" w:cs="Times New Roman"/>
          <w:sz w:val="28"/>
          <w:szCs w:val="28"/>
        </w:rPr>
        <w:t>A</w:t>
      </w:r>
      <w:r w:rsidR="00A24DE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</w:p>
    <w:p w:rsidR="0055776A" w:rsidRDefault="008138C6" w:rsidP="0055776A">
      <w:pPr>
        <w:spacing w:after="0" w:line="240" w:lineRule="auto"/>
        <w:contextualSpacing/>
        <w:mirrorIndents/>
        <w:jc w:val="both"/>
      </w:pPr>
      <w:r w:rsidRPr="0055776A">
        <w:rPr>
          <w:position w:val="-44"/>
        </w:rPr>
        <w:object w:dxaOrig="2860" w:dyaOrig="999">
          <v:shape id="_x0000_i1063" type="#_x0000_t75" style="width:143.25pt;height:50.25pt" o:ole="">
            <v:imagedata r:id="rId20" o:title=""/>
          </v:shape>
          <o:OLEObject Type="Embed" ProgID="Equation.DSMT4" ShapeID="_x0000_i1063" DrawAspect="Content" ObjectID="_1575089348" r:id="rId21"/>
        </w:object>
      </w:r>
      <w:r w:rsidR="0055776A">
        <w:t xml:space="preserve"> </w:t>
      </w:r>
    </w:p>
    <w:p w:rsidR="008138C6" w:rsidRDefault="008138C6" w:rsidP="0055776A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8138C6">
        <w:rPr>
          <w:rFonts w:ascii="Times New Roman" w:hAnsi="Times New Roman" w:cs="Times New Roman"/>
          <w:sz w:val="28"/>
          <w:szCs w:val="28"/>
        </w:rPr>
        <w:t>We have</w:t>
      </w:r>
      <w:r>
        <w:rPr>
          <w:rFonts w:ascii="Times New Roman" w:hAnsi="Times New Roman" w:cs="Times New Roman"/>
          <w:sz w:val="28"/>
          <w:szCs w:val="28"/>
        </w:rPr>
        <w:t xml:space="preserve"> U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138C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U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=12v =</w:t>
      </w:r>
      <w:proofErr w:type="gramStart"/>
      <w:r>
        <w:rPr>
          <w:rFonts w:ascii="Times New Roman" w:hAnsi="Times New Roman" w:cs="Times New Roman"/>
          <w:sz w:val="28"/>
          <w:szCs w:val="28"/>
        </w:rPr>
        <w:t>&gt;  U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6v</w:t>
      </w:r>
    </w:p>
    <w:p w:rsidR="008138C6" w:rsidRDefault="008138C6" w:rsidP="0055776A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  <w:r w:rsidRPr="00AE2355">
        <w:rPr>
          <w:rFonts w:ascii="Times New Roman" w:hAnsi="Times New Roman" w:cs="Times New Roman"/>
          <w:sz w:val="28"/>
          <w:szCs w:val="28"/>
        </w:rPr>
        <w:t>Calculate power on two lights</w:t>
      </w:r>
      <w:r>
        <w:rPr>
          <w:rFonts w:ascii="Times New Roman" w:hAnsi="Times New Roman" w:cs="Times New Roman"/>
          <w:sz w:val="28"/>
          <w:szCs w:val="28"/>
        </w:rPr>
        <w:t xml:space="preserve"> is: P</w:t>
      </w:r>
      <w:r w:rsidRPr="0040735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=U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=6.3= 18W</w:t>
      </w:r>
    </w:p>
    <w:p w:rsidR="00D31CF3" w:rsidRPr="00D804B5" w:rsidRDefault="00D31CF3" w:rsidP="00D31CF3">
      <w:pPr>
        <w:pStyle w:val="HTMLPreformatted"/>
        <w:shd w:val="clear" w:color="auto" w:fill="FFFFFF"/>
        <w:jc w:val="center"/>
        <w:rPr>
          <w:rFonts w:ascii="Times New Roman" w:hAnsi="Times New Roman" w:cs="Times New Roman"/>
          <w:b/>
          <w:sz w:val="28"/>
          <w:szCs w:val="28"/>
          <w:lang w:val="sv-SE"/>
        </w:rPr>
      </w:pPr>
      <w:r w:rsidRPr="00D804B5">
        <w:rPr>
          <w:rFonts w:ascii="Times New Roman" w:hAnsi="Times New Roman" w:cs="Times New Roman"/>
          <w:b/>
          <w:sz w:val="28"/>
          <w:szCs w:val="28"/>
          <w:lang w:val="sv-SE"/>
        </w:rPr>
        <w:t>By Le Quoc Huy - THCS Dong Hung</w:t>
      </w:r>
    </w:p>
    <w:p w:rsidR="00181679" w:rsidRPr="0055776A" w:rsidRDefault="00181679" w:rsidP="0055776A">
      <w:pPr>
        <w:spacing w:after="0" w:line="240" w:lineRule="auto"/>
        <w:contextualSpacing/>
        <w:mirrorIndents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181679" w:rsidRPr="0055776A" w:rsidSect="00340843">
      <w:pgSz w:w="12240" w:h="15840"/>
      <w:pgMar w:top="1134" w:right="1134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74651C"/>
    <w:multiLevelType w:val="hybridMultilevel"/>
    <w:tmpl w:val="8B92E63A"/>
    <w:lvl w:ilvl="0" w:tplc="2878F3E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4495E2C"/>
    <w:multiLevelType w:val="hybridMultilevel"/>
    <w:tmpl w:val="8B92E63A"/>
    <w:lvl w:ilvl="0" w:tplc="2878F3E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0843"/>
    <w:rsid w:val="000742AF"/>
    <w:rsid w:val="00127C75"/>
    <w:rsid w:val="00181679"/>
    <w:rsid w:val="00340843"/>
    <w:rsid w:val="00342CFD"/>
    <w:rsid w:val="00381ECD"/>
    <w:rsid w:val="00407350"/>
    <w:rsid w:val="00472A38"/>
    <w:rsid w:val="00522A0B"/>
    <w:rsid w:val="00526082"/>
    <w:rsid w:val="0055776A"/>
    <w:rsid w:val="00584234"/>
    <w:rsid w:val="008138C6"/>
    <w:rsid w:val="00883FA5"/>
    <w:rsid w:val="008A6EEE"/>
    <w:rsid w:val="008B5907"/>
    <w:rsid w:val="009321CD"/>
    <w:rsid w:val="009875F5"/>
    <w:rsid w:val="00A24DE6"/>
    <w:rsid w:val="00AE2355"/>
    <w:rsid w:val="00B35FB6"/>
    <w:rsid w:val="00C04ABD"/>
    <w:rsid w:val="00CA4222"/>
    <w:rsid w:val="00D31CF3"/>
    <w:rsid w:val="00D75A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CC0577D4-609D-4CD0-BBE2-10ADE5744C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0843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83F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35FB6"/>
    <w:pPr>
      <w:spacing w:after="160" w:line="259" w:lineRule="auto"/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55776A"/>
    <w:pPr>
      <w:tabs>
        <w:tab w:val="center" w:pos="4840"/>
        <w:tab w:val="right" w:pos="9680"/>
      </w:tabs>
      <w:spacing w:after="0" w:line="240" w:lineRule="auto"/>
      <w:contextualSpacing/>
      <w:mirrorIndents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55776A"/>
    <w:rPr>
      <w:rFonts w:ascii="Times New Roman" w:hAnsi="Times New Roman" w:cs="Times New Roman"/>
      <w:sz w:val="28"/>
      <w:szCs w:val="28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D31CF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D31CF3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3969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7.emf"/><Relationship Id="rId23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620</Words>
  <Characters>3539</Characters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7-12-18T00:45:00Z</dcterms:created>
  <dcterms:modified xsi:type="dcterms:W3CDTF">2017-12-18T0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